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557"/>
      </w:tblGrid>
      <w:tr w:rsidR="00DE7D84" w:rsidRPr="007526D8" w14:paraId="42000EA7" w14:textId="77777777" w:rsidTr="00BC11CA">
        <w:tc>
          <w:tcPr>
            <w:tcW w:w="4508" w:type="dxa"/>
          </w:tcPr>
          <w:p w14:paraId="63341F66" w14:textId="77777777" w:rsidR="00DE7D84" w:rsidRPr="007526D8" w:rsidRDefault="00DE7D84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PHÒNG GD &amp; ĐT TP NAM ĐỊNH</w:t>
            </w:r>
          </w:p>
          <w:p w14:paraId="72B16D87" w14:textId="610335F8" w:rsidR="00DE7D84" w:rsidRPr="007526D8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LỘC HOÀ</w:t>
            </w:r>
          </w:p>
        </w:tc>
        <w:tc>
          <w:tcPr>
            <w:tcW w:w="5557" w:type="dxa"/>
          </w:tcPr>
          <w:p w14:paraId="7F6CBA1C" w14:textId="1EF158CE" w:rsidR="00DE7D84" w:rsidRPr="007526D8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HẢO SÁT CHẤT LƯỢNG </w:t>
            </w:r>
            <w:r w:rsidR="00BC11CA" w:rsidRPr="007526D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ẦU NĂM</w:t>
            </w:r>
          </w:p>
          <w:p w14:paraId="16F1D78E" w14:textId="77777777" w:rsidR="00DE7D84" w:rsidRPr="007526D8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2-2023</w:t>
            </w:r>
          </w:p>
          <w:p w14:paraId="5C664116" w14:textId="141A9A7B" w:rsidR="00BC11CA" w:rsidRPr="007526D8" w:rsidRDefault="00DE7D84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Môn:</w:t>
            </w:r>
            <w:r w:rsidR="00BC11CA" w:rsidRPr="007526D8">
              <w:rPr>
                <w:rFonts w:ascii="Times New Roman" w:hAnsi="Times New Roman" w:cs="Times New Roman"/>
                <w:sz w:val="26"/>
                <w:szCs w:val="26"/>
              </w:rPr>
              <w:t xml:space="preserve"> Toán - </w:t>
            </w: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r w:rsidR="00BC11CA" w:rsidRPr="007526D8">
              <w:rPr>
                <w:rFonts w:ascii="Times New Roman" w:hAnsi="Times New Roman" w:cs="Times New Roman"/>
                <w:sz w:val="26"/>
                <w:szCs w:val="26"/>
              </w:rPr>
              <w:t xml:space="preserve"> 9 </w:t>
            </w:r>
          </w:p>
          <w:p w14:paraId="43FB7056" w14:textId="77777777" w:rsidR="00BC11CA" w:rsidRPr="007526D8" w:rsidRDefault="00BC11CA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7526D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 90 phút</w:t>
            </w: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BC3CF9A" w14:textId="0CC02FEE" w:rsidR="00D729E0" w:rsidRPr="007526D8" w:rsidRDefault="00D729E0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ADFB010" w14:textId="38CB9E5F" w:rsidR="000A314F" w:rsidRPr="007526D8" w:rsidRDefault="00BC11CA" w:rsidP="00D729E0">
      <w:pPr>
        <w:pStyle w:val="ListParagraph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b/>
          <w:bCs/>
          <w:sz w:val="26"/>
          <w:szCs w:val="26"/>
        </w:rPr>
        <w:t xml:space="preserve">Phần </w:t>
      </w:r>
      <w:r w:rsidR="00D729E0" w:rsidRPr="007526D8">
        <w:rPr>
          <w:rFonts w:ascii="Times New Roman" w:hAnsi="Times New Roman" w:cs="Times New Roman"/>
          <w:b/>
          <w:bCs/>
          <w:sz w:val="26"/>
          <w:szCs w:val="26"/>
        </w:rPr>
        <w:t>I: T</w:t>
      </w:r>
      <w:r w:rsidRPr="007526D8">
        <w:rPr>
          <w:rFonts w:ascii="Times New Roman" w:hAnsi="Times New Roman" w:cs="Times New Roman"/>
          <w:b/>
          <w:bCs/>
          <w:sz w:val="26"/>
          <w:szCs w:val="26"/>
        </w:rPr>
        <w:t>rắc nghiệm khách quan</w:t>
      </w:r>
      <w:r w:rsidRPr="007526D8">
        <w:rPr>
          <w:rFonts w:ascii="Times New Roman" w:hAnsi="Times New Roman" w:cs="Times New Roman"/>
          <w:sz w:val="26"/>
          <w:szCs w:val="26"/>
        </w:rPr>
        <w:t xml:space="preserve"> (4,0 điểm)</w:t>
      </w:r>
    </w:p>
    <w:p w14:paraId="1FD43B1D" w14:textId="4A4FA26B" w:rsidR="00BC11CA" w:rsidRPr="007526D8" w:rsidRDefault="00BC11CA" w:rsidP="00D729E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sz w:val="26"/>
          <w:szCs w:val="26"/>
        </w:rPr>
        <w:t>Chọn chữ cái đứng trước câu trả lời đúng và ghi vào tờ giấy làm bài</w:t>
      </w:r>
    </w:p>
    <w:p w14:paraId="4BDF0BCA" w14:textId="77777777" w:rsidR="00F94204" w:rsidRPr="007526D8" w:rsidRDefault="00F94204" w:rsidP="00F94204">
      <w:pPr>
        <w:widowControl w:val="0"/>
        <w:spacing w:after="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1: </w:t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 Phương trình </w:t>
      </w:r>
      <w:r w:rsidR="00000000">
        <w:rPr>
          <w:rFonts w:ascii="Times New Roman" w:hAnsi="Times New Roman" w:cs="Times New Roman"/>
          <w:position w:val="-6"/>
          <w:sz w:val="26"/>
          <w:szCs w:val="26"/>
          <w:lang w:val="nl-NL"/>
        </w:rPr>
        <w:pict w14:anchorId="56DF50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4pt">
            <v:imagedata r:id="rId5" o:title=""/>
          </v:shape>
        </w:pict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 tương đương với phương trình</w:t>
      </w:r>
    </w:p>
    <w:p w14:paraId="46D43440" w14:textId="644C7C2C" w:rsidR="00F94204" w:rsidRPr="00D64E46" w:rsidRDefault="00F94204" w:rsidP="00F94204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sz w:val="26"/>
          <w:szCs w:val="26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pict w14:anchorId="500FE356">
          <v:shape id="_x0000_i1026" type="#_x0000_t75" style="width:46pt;height:14pt">
            <v:imagedata r:id="rId6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pict w14:anchorId="0C912C71">
          <v:shape id="_x0000_i1027" type="#_x0000_t75" style="width:49pt;height:16pt">
            <v:imagedata r:id="rId7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pict w14:anchorId="3862A87E">
          <v:shape id="_x0000_i1028" type="#_x0000_t75" style="width:49pt;height:14pt">
            <v:imagedata r:id="rId8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="00000000">
        <w:rPr>
          <w:rFonts w:ascii="Times New Roman" w:hAnsi="Times New Roman" w:cs="Times New Roman"/>
          <w:bCs/>
          <w:color w:val="FF0000"/>
          <w:position w:val="-6"/>
          <w:sz w:val="26"/>
          <w:szCs w:val="26"/>
          <w:lang w:val="nl-NL"/>
        </w:rPr>
        <w:pict w14:anchorId="3BE6C184">
          <v:shape id="_x0000_i1029" type="#_x0000_t75" style="width:33pt;height:14pt">
            <v:imagedata r:id="rId9" o:title=""/>
          </v:shape>
        </w:pict>
      </w:r>
    </w:p>
    <w:p w14:paraId="55E55C5B" w14:textId="1897BC1C" w:rsidR="00F94204" w:rsidRPr="007526D8" w:rsidRDefault="00F94204" w:rsidP="00F94204">
      <w:pPr>
        <w:widowControl w:val="0"/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2: </w:t>
      </w:r>
      <w:r w:rsidRPr="007526D8">
        <w:rPr>
          <w:rFonts w:ascii="Times New Roman" w:hAnsi="Times New Roman" w:cs="Times New Roman"/>
          <w:sz w:val="26"/>
          <w:szCs w:val="26"/>
          <w:lang w:val="pt-PT"/>
        </w:rPr>
        <w:t xml:space="preserve"> Tập nghiệm của phương trình </w:t>
      </w:r>
      <w:r w:rsidRPr="007526D8">
        <w:rPr>
          <w:rFonts w:ascii="Times New Roman" w:hAnsi="Times New Roman" w:cs="Times New Roman"/>
          <w:noProof/>
          <w:position w:val="-6"/>
          <w:sz w:val="26"/>
          <w:szCs w:val="26"/>
          <w:lang w:val="pt-PT"/>
        </w:rPr>
        <w:drawing>
          <wp:inline distT="0" distB="0" distL="0" distR="0" wp14:anchorId="1E9AB355" wp14:editId="28E5F293">
            <wp:extent cx="685800" cy="203200"/>
            <wp:effectExtent l="0" t="0" r="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  <w:lang w:val="pt-PT"/>
        </w:rPr>
        <w:t xml:space="preserve"> là</w:t>
      </w:r>
    </w:p>
    <w:p w14:paraId="5B14F87B" w14:textId="1F0A86C2" w:rsidR="00F94204" w:rsidRPr="00D64E46" w:rsidRDefault="00F94204" w:rsidP="00F94204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sz w:val="26"/>
          <w:szCs w:val="26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Pr="00D64E46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  <w:lang w:val="pt-PT"/>
        </w:rPr>
        <w:drawing>
          <wp:inline distT="0" distB="0" distL="0" distR="0" wp14:anchorId="2FDE7735" wp14:editId="504C6D50">
            <wp:extent cx="609600" cy="20320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Pr="00D64E46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  <w:lang w:val="pt-PT"/>
        </w:rPr>
        <w:drawing>
          <wp:inline distT="0" distB="0" distL="0" distR="0" wp14:anchorId="048FEFFE" wp14:editId="76634302">
            <wp:extent cx="495300" cy="203200"/>
            <wp:effectExtent l="0" t="0" r="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Pr="00D64E46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  <w:lang w:val="pt-PT"/>
        </w:rPr>
        <w:drawing>
          <wp:inline distT="0" distB="0" distL="0" distR="0" wp14:anchorId="20F69E8B" wp14:editId="51FACA74">
            <wp:extent cx="647700" cy="20320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="00000000">
        <w:rPr>
          <w:rFonts w:ascii="Times New Roman" w:hAnsi="Times New Roman" w:cs="Times New Roman"/>
          <w:bCs/>
          <w:position w:val="-10"/>
          <w:sz w:val="26"/>
          <w:szCs w:val="26"/>
          <w:lang w:val="pt-PT"/>
        </w:rPr>
        <w:pict w14:anchorId="302D07F9">
          <v:shape id="_x0000_i1030" type="#_x0000_t75" style="width:46pt;height:16pt">
            <v:imagedata r:id="rId14" o:title=""/>
          </v:shape>
        </w:pict>
      </w:r>
    </w:p>
    <w:p w14:paraId="4E8D7654" w14:textId="5ACF9DBE" w:rsidR="00F94204" w:rsidRPr="007526D8" w:rsidRDefault="00F94204" w:rsidP="00F94204">
      <w:pPr>
        <w:widowControl w:val="0"/>
        <w:tabs>
          <w:tab w:val="left" w:pos="72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3: </w:t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7526D8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A97AE41" wp14:editId="2ECBC84A">
            <wp:extent cx="425450" cy="18415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 đồng dạng với </w:t>
      </w:r>
      <w:r w:rsidRPr="007526D8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804C270" wp14:editId="1DB284C1">
            <wp:extent cx="463550" cy="184150"/>
            <wp:effectExtent l="0" t="0" r="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 theo tỉ số đồng dạng là </w:t>
      </w:r>
      <w:r w:rsidRPr="007526D8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29A41FD3" wp14:editId="5452A122">
            <wp:extent cx="139700" cy="3873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>. Khi đó</w:t>
      </w:r>
    </w:p>
    <w:p w14:paraId="240140B8" w14:textId="1250BA8C" w:rsidR="00F94204" w:rsidRPr="00D64E46" w:rsidRDefault="00F94204" w:rsidP="00F94204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D64E4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A. </w:t>
      </w:r>
      <w:r w:rsidRPr="00D64E46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865B307" wp14:editId="2C1DE7C2">
            <wp:extent cx="825500" cy="2286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B. </w:t>
      </w:r>
      <w:r w:rsidRPr="00D64E46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091D110" wp14:editId="317C4DA0">
            <wp:extent cx="825500" cy="228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D64E4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C. </w:t>
      </w:r>
      <w:r w:rsidRPr="00D64E46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50E0B29" wp14:editId="264C4C2B">
            <wp:extent cx="825500" cy="2286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D64E4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D. </w:t>
      </w:r>
      <w:r w:rsidR="00000000">
        <w:rPr>
          <w:rFonts w:ascii="Times New Roman" w:eastAsia="Times New Roman" w:hAnsi="Times New Roman" w:cs="Times New Roman"/>
          <w:color w:val="FF0000"/>
          <w:position w:val="-12"/>
          <w:sz w:val="26"/>
          <w:szCs w:val="26"/>
        </w:rPr>
        <w:pict w14:anchorId="46CEEE26">
          <v:shape id="_x0000_i1031" type="#_x0000_t75" style="width:65pt;height:18pt">
            <v:imagedata r:id="rId21" o:title=""/>
          </v:shape>
        </w:pict>
      </w:r>
    </w:p>
    <w:p w14:paraId="197E0F5F" w14:textId="1869DA22" w:rsidR="0076135F" w:rsidRPr="0076135F" w:rsidRDefault="00F94204" w:rsidP="0076135F">
      <w:pPr>
        <w:shd w:val="clear" w:color="auto" w:fill="FFFFFF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4: </w:t>
      </w:r>
      <w:r w:rsidRPr="007526D8">
        <w:rPr>
          <w:rFonts w:ascii="Times New Roman" w:hAnsi="Times New Roman" w:cs="Times New Roman"/>
          <w:color w:val="000000"/>
          <w:sz w:val="26"/>
          <w:szCs w:val="26"/>
          <w:lang w:val="es-ES"/>
        </w:rPr>
        <w:t xml:space="preserve"> </w:t>
      </w:r>
      <w:r w:rsidR="0076135F" w:rsidRPr="0076135F">
        <w:rPr>
          <w:rFonts w:ascii="Times New Roman" w:hAnsi="Times New Roman" w:cs="Times New Roman"/>
          <w:sz w:val="26"/>
          <w:szCs w:val="26"/>
        </w:rPr>
        <w:t xml:space="preserve">Số </w:t>
      </w:r>
      <w:bookmarkStart w:id="0" w:name="MTBlankEqn"/>
      <w:r w:rsidR="0076135F" w:rsidRPr="0076135F">
        <w:rPr>
          <w:rFonts w:ascii="Times New Roman" w:hAnsi="Times New Roman" w:cs="Times New Roman"/>
          <w:position w:val="-22"/>
          <w:sz w:val="26"/>
          <w:szCs w:val="26"/>
        </w:rPr>
        <w:object w:dxaOrig="220" w:dyaOrig="620" w14:anchorId="1951BC93">
          <v:shape id="_x0000_i1032" type="#_x0000_t75" style="width:11.5pt;height:31pt" o:ole="">
            <v:imagedata r:id="rId22" o:title=""/>
          </v:shape>
          <o:OLEObject Type="Embed" ProgID="Equation.DSMT4" ShapeID="_x0000_i1032" DrawAspect="Content" ObjectID="_1722488535" r:id="rId23"/>
        </w:object>
      </w:r>
      <w:bookmarkEnd w:id="0"/>
      <w:r w:rsidR="0076135F" w:rsidRPr="0076135F">
        <w:rPr>
          <w:rFonts w:ascii="Times New Roman" w:hAnsi="Times New Roman" w:cs="Times New Roman"/>
          <w:sz w:val="26"/>
          <w:szCs w:val="26"/>
        </w:rPr>
        <w:t xml:space="preserve"> là nghiệm của phương trình nào sau đây.</w:t>
      </w:r>
    </w:p>
    <w:p w14:paraId="142078DF" w14:textId="77777777" w:rsidR="0076135F" w:rsidRPr="0076135F" w:rsidRDefault="0076135F" w:rsidP="0076135F">
      <w:pPr>
        <w:shd w:val="clear" w:color="auto" w:fill="FFFFFF"/>
        <w:spacing w:after="0" w:line="360" w:lineRule="auto"/>
        <w:rPr>
          <w:rFonts w:ascii="Times New Roman" w:hAnsi="Times New Roman" w:cs="Times New Roman"/>
          <w:caps/>
          <w:sz w:val="26"/>
          <w:szCs w:val="26"/>
        </w:rPr>
      </w:pPr>
      <w:r w:rsidRPr="0076135F">
        <w:rPr>
          <w:rFonts w:ascii="Times New Roman" w:hAnsi="Times New Roman" w:cs="Times New Roman"/>
          <w:caps/>
          <w:sz w:val="26"/>
          <w:szCs w:val="26"/>
        </w:rPr>
        <w:t xml:space="preserve">A. </w:t>
      </w:r>
      <w:r w:rsidRPr="0076135F">
        <w:rPr>
          <w:rFonts w:ascii="Times New Roman" w:hAnsi="Times New Roman" w:cs="Times New Roman"/>
          <w:position w:val="-22"/>
          <w:sz w:val="26"/>
          <w:szCs w:val="26"/>
        </w:rPr>
        <w:object w:dxaOrig="960" w:dyaOrig="620" w14:anchorId="6FBC2047">
          <v:shape id="_x0000_i1033" type="#_x0000_t75" style="width:48pt;height:31pt" o:ole="">
            <v:imagedata r:id="rId24" o:title=""/>
          </v:shape>
          <o:OLEObject Type="Embed" ProgID="Equation.DSMT4" ShapeID="_x0000_i1033" DrawAspect="Content" ObjectID="_1722488536" r:id="rId25"/>
        </w:object>
      </w:r>
      <w:r w:rsidRPr="0076135F">
        <w:rPr>
          <w:rFonts w:ascii="Times New Roman" w:hAnsi="Times New Roman" w:cs="Times New Roman"/>
          <w:caps/>
          <w:sz w:val="26"/>
          <w:szCs w:val="26"/>
        </w:rPr>
        <w:t>.</w:t>
      </w:r>
      <w:r w:rsidRPr="0076135F">
        <w:rPr>
          <w:rFonts w:ascii="Times New Roman" w:hAnsi="Times New Roman" w:cs="Times New Roman"/>
          <w:caps/>
          <w:sz w:val="26"/>
          <w:szCs w:val="26"/>
        </w:rPr>
        <w:tab/>
      </w:r>
      <w:r w:rsidRPr="0076135F">
        <w:rPr>
          <w:rFonts w:ascii="Times New Roman" w:hAnsi="Times New Roman" w:cs="Times New Roman"/>
          <w:caps/>
          <w:sz w:val="26"/>
          <w:szCs w:val="26"/>
        </w:rPr>
        <w:tab/>
        <w:t xml:space="preserve">B. </w:t>
      </w:r>
      <w:r w:rsidRPr="0076135F">
        <w:rPr>
          <w:rFonts w:ascii="Times New Roman" w:hAnsi="Times New Roman" w:cs="Times New Roman"/>
          <w:position w:val="-4"/>
          <w:sz w:val="26"/>
          <w:szCs w:val="26"/>
        </w:rPr>
        <w:object w:dxaOrig="1140" w:dyaOrig="300" w14:anchorId="1F2F2B92">
          <v:shape id="_x0000_i1034" type="#_x0000_t75" style="width:57pt;height:15pt" o:ole="">
            <v:imagedata r:id="rId26" o:title=""/>
          </v:shape>
          <o:OLEObject Type="Embed" ProgID="Equation.DSMT4" ShapeID="_x0000_i1034" DrawAspect="Content" ObjectID="_1722488537" r:id="rId27"/>
        </w:object>
      </w:r>
      <w:r w:rsidRPr="0076135F">
        <w:rPr>
          <w:rFonts w:ascii="Times New Roman" w:hAnsi="Times New Roman" w:cs="Times New Roman"/>
          <w:caps/>
          <w:sz w:val="26"/>
          <w:szCs w:val="26"/>
        </w:rPr>
        <w:t>.</w:t>
      </w:r>
      <w:r w:rsidRPr="0076135F">
        <w:rPr>
          <w:rFonts w:ascii="Times New Roman" w:hAnsi="Times New Roman" w:cs="Times New Roman"/>
          <w:caps/>
          <w:sz w:val="26"/>
          <w:szCs w:val="26"/>
        </w:rPr>
        <w:tab/>
      </w:r>
      <w:r w:rsidRPr="0076135F">
        <w:rPr>
          <w:rFonts w:ascii="Times New Roman" w:hAnsi="Times New Roman" w:cs="Times New Roman"/>
          <w:caps/>
          <w:sz w:val="26"/>
          <w:szCs w:val="26"/>
        </w:rPr>
        <w:tab/>
        <w:t xml:space="preserve">C. </w:t>
      </w:r>
      <w:r w:rsidRPr="0076135F">
        <w:rPr>
          <w:rFonts w:ascii="Times New Roman" w:hAnsi="Times New Roman" w:cs="Times New Roman"/>
          <w:position w:val="-6"/>
          <w:sz w:val="26"/>
          <w:szCs w:val="26"/>
        </w:rPr>
        <w:object w:dxaOrig="1040" w:dyaOrig="320" w14:anchorId="6FA7498B">
          <v:shape id="_x0000_i1035" type="#_x0000_t75" style="width:51.5pt;height:15.5pt" o:ole="">
            <v:imagedata r:id="rId28" o:title=""/>
          </v:shape>
          <o:OLEObject Type="Embed" ProgID="Equation.DSMT4" ShapeID="_x0000_i1035" DrawAspect="Content" ObjectID="_1722488538" r:id="rId29"/>
        </w:object>
      </w:r>
      <w:r w:rsidRPr="0076135F">
        <w:rPr>
          <w:rFonts w:ascii="Times New Roman" w:hAnsi="Times New Roman" w:cs="Times New Roman"/>
          <w:caps/>
          <w:sz w:val="26"/>
          <w:szCs w:val="26"/>
        </w:rPr>
        <w:t>.</w:t>
      </w:r>
      <w:r w:rsidRPr="0076135F">
        <w:rPr>
          <w:rFonts w:ascii="Times New Roman" w:hAnsi="Times New Roman" w:cs="Times New Roman"/>
          <w:caps/>
          <w:sz w:val="26"/>
          <w:szCs w:val="26"/>
        </w:rPr>
        <w:tab/>
      </w:r>
      <w:r w:rsidRPr="0076135F">
        <w:rPr>
          <w:rFonts w:ascii="Times New Roman" w:hAnsi="Times New Roman" w:cs="Times New Roman"/>
          <w:caps/>
          <w:sz w:val="26"/>
          <w:szCs w:val="26"/>
        </w:rPr>
        <w:tab/>
        <w:t xml:space="preserve">D. </w:t>
      </w:r>
      <w:r w:rsidRPr="0076135F">
        <w:rPr>
          <w:rFonts w:ascii="Times New Roman" w:hAnsi="Times New Roman" w:cs="Times New Roman"/>
          <w:position w:val="-4"/>
          <w:sz w:val="26"/>
          <w:szCs w:val="26"/>
        </w:rPr>
        <w:object w:dxaOrig="1040" w:dyaOrig="240" w14:anchorId="7FBD3A99">
          <v:shape id="_x0000_i1036" type="#_x0000_t75" style="width:51.5pt;height:12pt" o:ole="">
            <v:imagedata r:id="rId30" o:title=""/>
          </v:shape>
          <o:OLEObject Type="Embed" ProgID="Equation.DSMT4" ShapeID="_x0000_i1036" DrawAspect="Content" ObjectID="_1722488539" r:id="rId31"/>
        </w:object>
      </w:r>
      <w:r w:rsidRPr="0076135F">
        <w:rPr>
          <w:rFonts w:ascii="Times New Roman" w:hAnsi="Times New Roman" w:cs="Times New Roman"/>
          <w:caps/>
          <w:sz w:val="26"/>
          <w:szCs w:val="26"/>
        </w:rPr>
        <w:t>.</w:t>
      </w:r>
    </w:p>
    <w:p w14:paraId="5672C6D5" w14:textId="3CC9AFD2" w:rsidR="00F94204" w:rsidRPr="007526D8" w:rsidRDefault="001E5BFF" w:rsidP="0076135F">
      <w:pPr>
        <w:widowControl w:val="0"/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7526D8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77DAA19A" wp14:editId="659099BE">
            <wp:simplePos x="0" y="0"/>
            <wp:positionH relativeFrom="column">
              <wp:posOffset>5020310</wp:posOffset>
            </wp:positionH>
            <wp:positionV relativeFrom="paragraph">
              <wp:posOffset>27305</wp:posOffset>
            </wp:positionV>
            <wp:extent cx="1533525" cy="2038350"/>
            <wp:effectExtent l="0" t="0" r="952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204" w:rsidRPr="007526D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5: </w:t>
      </w:r>
      <w:r w:rsidR="00F94204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 Cho tam </w:t>
      </w:r>
      <w:r w:rsidR="009F3FFF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giác </w:t>
      </w:r>
      <w:r w:rsidR="009F3FFF" w:rsidRPr="00E82B89">
        <w:rPr>
          <w:rFonts w:ascii="Times New Roman" w:hAnsi="Times New Roman" w:cs="Times New Roman"/>
          <w:i/>
          <w:iCs/>
          <w:sz w:val="26"/>
          <w:szCs w:val="26"/>
          <w:lang w:val="pt-BR"/>
        </w:rPr>
        <w:t>A’B’C’</w:t>
      </w:r>
      <w:r w:rsidR="009F3FFF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 đồng dạng với tam giác </w:t>
      </w:r>
      <w:r w:rsidR="009F3FFF" w:rsidRPr="00E82B89">
        <w:rPr>
          <w:rFonts w:ascii="Times New Roman" w:hAnsi="Times New Roman" w:cs="Times New Roman"/>
          <w:i/>
          <w:iCs/>
          <w:sz w:val="26"/>
          <w:szCs w:val="26"/>
          <w:lang w:val="pt-BR"/>
        </w:rPr>
        <w:t>ABC</w:t>
      </w:r>
      <w:r w:rsidR="009F3FFF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 theo tỉ số đồng dạng bằng </w:t>
      </w:r>
      <w:r w:rsidR="009F3FFF" w:rsidRPr="007526D8">
        <w:rPr>
          <w:rFonts w:ascii="Times New Roman" w:hAnsi="Times New Roman" w:cs="Times New Roman"/>
          <w:noProof/>
          <w:position w:val="-24"/>
          <w:sz w:val="26"/>
          <w:szCs w:val="26"/>
          <w:lang w:val="pt-BR"/>
        </w:rPr>
        <w:drawing>
          <wp:inline distT="0" distB="0" distL="0" distR="0" wp14:anchorId="241B2206" wp14:editId="3FF51321">
            <wp:extent cx="152400" cy="3937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3FFF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. Biết chu vi tam giác </w:t>
      </w:r>
      <w:r w:rsidR="009F3FFF" w:rsidRPr="00E82B89">
        <w:rPr>
          <w:rFonts w:ascii="Times New Roman" w:hAnsi="Times New Roman" w:cs="Times New Roman"/>
          <w:i/>
          <w:iCs/>
          <w:sz w:val="26"/>
          <w:szCs w:val="26"/>
          <w:lang w:val="pt-BR"/>
        </w:rPr>
        <w:t>ABC</w:t>
      </w:r>
      <w:r w:rsidR="009F3FFF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 bằng 12 cm. Chu vi tam giác </w:t>
      </w:r>
      <w:r w:rsidR="009F3FFF" w:rsidRPr="00E82B89">
        <w:rPr>
          <w:rFonts w:ascii="Times New Roman" w:hAnsi="Times New Roman" w:cs="Times New Roman"/>
          <w:i/>
          <w:iCs/>
          <w:sz w:val="26"/>
          <w:szCs w:val="26"/>
          <w:lang w:val="pt-BR"/>
        </w:rPr>
        <w:t>A’B’C’</w:t>
      </w:r>
      <w:r w:rsidR="009F3FFF" w:rsidRPr="007526D8">
        <w:rPr>
          <w:rFonts w:ascii="Times New Roman" w:hAnsi="Times New Roman" w:cs="Times New Roman"/>
          <w:sz w:val="26"/>
          <w:szCs w:val="26"/>
          <w:lang w:val="pt-BR"/>
        </w:rPr>
        <w:t xml:space="preserve"> bằng</w:t>
      </w:r>
    </w:p>
    <w:p w14:paraId="0C42C248" w14:textId="598567F0" w:rsidR="00F94204" w:rsidRPr="00D64E46" w:rsidRDefault="00F94204" w:rsidP="00F94204">
      <w:pPr>
        <w:tabs>
          <w:tab w:val="left" w:pos="240"/>
          <w:tab w:val="left" w:pos="4111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9 cm</w:t>
      </w:r>
      <w:r w:rsidR="00E47293"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.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 xml:space="preserve"> 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18 cm</w:t>
      </w:r>
      <w:r w:rsidR="00E47293"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.</w:t>
      </w:r>
    </w:p>
    <w:p w14:paraId="78240305" w14:textId="19C59000" w:rsidR="00F94204" w:rsidRPr="00D64E46" w:rsidRDefault="00F94204" w:rsidP="00F94204">
      <w:pPr>
        <w:tabs>
          <w:tab w:val="left" w:pos="240"/>
          <w:tab w:val="left" w:pos="4111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8 cm</w:t>
      </w:r>
      <w:r w:rsidR="00E47293"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="009F3FFF"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20 cm.</w:t>
      </w:r>
    </w:p>
    <w:p w14:paraId="1D91749A" w14:textId="641949EA" w:rsidR="00F94204" w:rsidRPr="007526D8" w:rsidRDefault="00F94204" w:rsidP="00F94204">
      <w:pPr>
        <w:widowControl w:val="0"/>
        <w:spacing w:after="0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6: </w:t>
      </w:r>
      <w:r w:rsidRPr="007526D8">
        <w:rPr>
          <w:rFonts w:ascii="Times New Roman" w:hAnsi="Times New Roman" w:cs="Times New Roman"/>
          <w:sz w:val="26"/>
          <w:szCs w:val="26"/>
        </w:rPr>
        <w:t>Cho hình lăng trụ đứng (Hình 1) có các kích thước ghi trong hình vẽ.</w:t>
      </w:r>
      <w:r w:rsidR="001E5BFF" w:rsidRPr="007526D8">
        <w:rPr>
          <w:rFonts w:ascii="Times New Roman" w:hAnsi="Times New Roman" w:cs="Times New Roman"/>
          <w:sz w:val="26"/>
          <w:szCs w:val="26"/>
        </w:rPr>
        <w:t xml:space="preserve"> </w:t>
      </w:r>
      <w:r w:rsidRPr="007526D8">
        <w:rPr>
          <w:rFonts w:ascii="Times New Roman" w:hAnsi="Times New Roman" w:cs="Times New Roman"/>
          <w:sz w:val="26"/>
          <w:szCs w:val="26"/>
        </w:rPr>
        <w:t>Thể tích của hình lăng trụ là</w:t>
      </w:r>
      <w:r w:rsidRPr="007526D8">
        <w:rPr>
          <w:rFonts w:ascii="Times New Roman" w:hAnsi="Times New Roman" w:cs="Times New Roman"/>
          <w:sz w:val="26"/>
          <w:szCs w:val="26"/>
        </w:rPr>
        <w:tab/>
      </w:r>
    </w:p>
    <w:p w14:paraId="70330053" w14:textId="77777777" w:rsidR="00F94204" w:rsidRPr="007526D8" w:rsidRDefault="00F94204" w:rsidP="00F94204">
      <w:pPr>
        <w:tabs>
          <w:tab w:val="left" w:pos="240"/>
          <w:tab w:val="left" w:pos="2268"/>
          <w:tab w:val="left" w:pos="4111"/>
          <w:tab w:val="left" w:pos="6521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sz w:val="26"/>
          <w:szCs w:val="26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45cm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3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72cm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3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36cm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3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72cm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2</w:t>
      </w:r>
      <w:r w:rsidRPr="007526D8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154B071" w14:textId="77777777" w:rsidR="000700F0" w:rsidRPr="007526D8" w:rsidRDefault="00F94204" w:rsidP="000700F0">
      <w:pPr>
        <w:tabs>
          <w:tab w:val="left" w:pos="992"/>
          <w:tab w:val="left" w:pos="1985"/>
          <w:tab w:val="left" w:pos="4253"/>
          <w:tab w:val="left" w:pos="7088"/>
        </w:tabs>
        <w:spacing w:before="120" w:after="0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7: </w:t>
      </w:r>
      <w:r w:rsidRPr="007526D8">
        <w:rPr>
          <w:rFonts w:ascii="Times New Roman" w:hAnsi="Times New Roman" w:cs="Times New Roman"/>
          <w:sz w:val="26"/>
          <w:szCs w:val="26"/>
        </w:rPr>
        <w:t xml:space="preserve"> </w:t>
      </w:r>
      <w:r w:rsidR="000700F0" w:rsidRPr="007526D8">
        <w:rPr>
          <w:rFonts w:ascii="Times New Roman" w:hAnsi="Times New Roman" w:cs="Times New Roman"/>
          <w:sz w:val="26"/>
          <w:szCs w:val="26"/>
        </w:rPr>
        <w:t xml:space="preserve">Nghiệm phương trình </w:t>
      </w:r>
      <w:r w:rsidR="000700F0" w:rsidRPr="007526D8">
        <w:rPr>
          <w:rFonts w:ascii="Times New Roman" w:hAnsi="Times New Roman" w:cs="Times New Roman"/>
          <w:sz w:val="26"/>
          <w:szCs w:val="26"/>
        </w:rPr>
        <w:object w:dxaOrig="999" w:dyaOrig="279" w14:anchorId="16E972EE">
          <v:shape id="_x0000_i1037" type="#_x0000_t75" style="width:50.5pt;height:14pt" o:ole="">
            <v:imagedata r:id="rId34" o:title=""/>
          </v:shape>
          <o:OLEObject Type="Embed" ProgID="Equation.DSMT4" ShapeID="_x0000_i1037" DrawAspect="Content" ObjectID="_1722488540" r:id="rId35"/>
        </w:object>
      </w:r>
      <w:r w:rsidR="000700F0" w:rsidRPr="007526D8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49019F57" w14:textId="11060908" w:rsidR="000700F0" w:rsidRPr="00D64E46" w:rsidRDefault="000700F0" w:rsidP="000700F0">
      <w:pPr>
        <w:tabs>
          <w:tab w:val="left" w:pos="1985"/>
          <w:tab w:val="left" w:pos="3402"/>
          <w:tab w:val="left" w:pos="4253"/>
          <w:tab w:val="left" w:pos="5669"/>
          <w:tab w:val="left" w:pos="7088"/>
          <w:tab w:val="left" w:pos="7937"/>
        </w:tabs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64E46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D64E46">
        <w:rPr>
          <w:rFonts w:ascii="Times New Roman" w:hAnsi="Times New Roman" w:cs="Times New Roman"/>
          <w:bCs/>
          <w:position w:val="-24"/>
          <w:sz w:val="26"/>
          <w:szCs w:val="26"/>
        </w:rPr>
        <w:object w:dxaOrig="240" w:dyaOrig="620" w14:anchorId="14EAD0A2">
          <v:shape id="_x0000_i1038" type="#_x0000_t75" style="width:12pt;height:31pt" o:ole="">
            <v:imagedata r:id="rId36" o:title=""/>
          </v:shape>
          <o:OLEObject Type="Embed" ProgID="Equation.DSMT4" ShapeID="_x0000_i1038" DrawAspect="Content" ObjectID="_1722488541" r:id="rId37"/>
        </w:object>
      </w:r>
      <w:r w:rsidR="00FF7BB4">
        <w:rPr>
          <w:rFonts w:ascii="Times New Roman" w:hAnsi="Times New Roman" w:cs="Times New Roman"/>
          <w:bCs/>
          <w:sz w:val="26"/>
          <w:szCs w:val="26"/>
        </w:rPr>
        <w:t>.</w:t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r w:rsidRPr="00D64E46">
        <w:rPr>
          <w:rFonts w:ascii="Times New Roman" w:hAnsi="Times New Roman" w:cs="Times New Roman"/>
          <w:bCs/>
          <w:position w:val="-24"/>
          <w:sz w:val="26"/>
          <w:szCs w:val="26"/>
        </w:rPr>
        <w:object w:dxaOrig="400" w:dyaOrig="620" w14:anchorId="0F5284DC">
          <v:shape id="_x0000_i1039" type="#_x0000_t75" style="width:19.5pt;height:31pt" o:ole="">
            <v:imagedata r:id="rId38" o:title=""/>
          </v:shape>
          <o:OLEObject Type="Embed" ProgID="Equation.DSMT4" ShapeID="_x0000_i1039" DrawAspect="Content" ObjectID="_1722488542" r:id="rId39"/>
        </w:object>
      </w:r>
      <w:r w:rsidR="00FF7BB4">
        <w:rPr>
          <w:rFonts w:ascii="Times New Roman" w:hAnsi="Times New Roman" w:cs="Times New Roman"/>
          <w:bCs/>
          <w:sz w:val="26"/>
          <w:szCs w:val="26"/>
        </w:rPr>
        <w:t>.</w:t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  <w:t xml:space="preserve">C. </w:t>
      </w:r>
      <w:r w:rsidRPr="00D64E46">
        <w:rPr>
          <w:rFonts w:ascii="Times New Roman" w:hAnsi="Times New Roman" w:cs="Times New Roman"/>
          <w:bCs/>
          <w:position w:val="-24"/>
          <w:sz w:val="26"/>
          <w:szCs w:val="26"/>
        </w:rPr>
        <w:object w:dxaOrig="240" w:dyaOrig="620" w14:anchorId="6BBFB3A0">
          <v:shape id="_x0000_i1040" type="#_x0000_t75" style="width:12pt;height:31pt" o:ole="">
            <v:imagedata r:id="rId40" o:title=""/>
          </v:shape>
          <o:OLEObject Type="Embed" ProgID="Equation.DSMT4" ShapeID="_x0000_i1040" DrawAspect="Content" ObjectID="_1722488543" r:id="rId41"/>
        </w:object>
      </w:r>
      <w:r w:rsidRPr="00D64E46">
        <w:rPr>
          <w:rFonts w:ascii="Times New Roman" w:hAnsi="Times New Roman" w:cs="Times New Roman"/>
          <w:bCs/>
          <w:sz w:val="26"/>
          <w:szCs w:val="26"/>
        </w:rPr>
        <w:t>.</w:t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  <w:t xml:space="preserve">D. </w:t>
      </w:r>
      <w:r w:rsidRPr="00D64E46">
        <w:rPr>
          <w:rFonts w:ascii="Times New Roman" w:hAnsi="Times New Roman" w:cs="Times New Roman"/>
          <w:bCs/>
          <w:position w:val="-24"/>
          <w:sz w:val="26"/>
          <w:szCs w:val="26"/>
        </w:rPr>
        <w:object w:dxaOrig="400" w:dyaOrig="620" w14:anchorId="345AFACF">
          <v:shape id="_x0000_i1041" type="#_x0000_t75" style="width:19.5pt;height:31pt" o:ole="">
            <v:imagedata r:id="rId42" o:title=""/>
          </v:shape>
          <o:OLEObject Type="Embed" ProgID="Equation.DSMT4" ShapeID="_x0000_i1041" DrawAspect="Content" ObjectID="_1722488544" r:id="rId43"/>
        </w:object>
      </w:r>
      <w:r w:rsidRPr="00D64E46">
        <w:rPr>
          <w:rFonts w:ascii="Times New Roman" w:hAnsi="Times New Roman" w:cs="Times New Roman"/>
          <w:bCs/>
          <w:sz w:val="26"/>
          <w:szCs w:val="26"/>
        </w:rPr>
        <w:t>.</w:t>
      </w:r>
    </w:p>
    <w:p w14:paraId="21B2F7A8" w14:textId="5E4AA099" w:rsidR="00F94204" w:rsidRPr="007526D8" w:rsidRDefault="00F94204" w:rsidP="000700F0">
      <w:pPr>
        <w:widowControl w:val="0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8: </w:t>
      </w:r>
      <w:r w:rsidRPr="007526D8">
        <w:rPr>
          <w:rFonts w:ascii="Times New Roman" w:hAnsi="Times New Roman" w:cs="Times New Roman"/>
          <w:sz w:val="26"/>
          <w:szCs w:val="26"/>
        </w:rPr>
        <w:t xml:space="preserve">Giá trị </w:t>
      </w:r>
      <w:r w:rsidR="00000000">
        <w:rPr>
          <w:rFonts w:ascii="Times New Roman" w:hAnsi="Times New Roman" w:cs="Times New Roman"/>
          <w:position w:val="-6"/>
          <w:sz w:val="26"/>
          <w:szCs w:val="26"/>
        </w:rPr>
        <w:pict w14:anchorId="1555B697">
          <v:shape id="_x0000_i1042" type="#_x0000_t75" style="width:34pt;height:14pt">
            <v:imagedata r:id="rId44" o:title=""/>
          </v:shape>
        </w:pict>
      </w:r>
      <w:r w:rsidR="001E5BFF" w:rsidRPr="007526D8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7526D8">
        <w:rPr>
          <w:rFonts w:ascii="Times New Roman" w:hAnsi="Times New Roman" w:cs="Times New Roman"/>
          <w:sz w:val="26"/>
          <w:szCs w:val="26"/>
        </w:rPr>
        <w:t>là một nghiệm của bất phương trình</w:t>
      </w:r>
    </w:p>
    <w:p w14:paraId="69D3BCD9" w14:textId="151CE7A6" w:rsidR="00F94204" w:rsidRPr="00D64E46" w:rsidRDefault="00F94204" w:rsidP="00F94204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sz w:val="26"/>
          <w:szCs w:val="26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="00000000">
        <w:rPr>
          <w:rFonts w:ascii="Times New Roman" w:hAnsi="Times New Roman" w:cs="Times New Roman"/>
          <w:bCs/>
          <w:color w:val="FF0000"/>
          <w:position w:val="-6"/>
          <w:sz w:val="26"/>
          <w:szCs w:val="26"/>
        </w:rPr>
        <w:pict w14:anchorId="144A7FAC">
          <v:shape id="_x0000_i1043" type="#_x0000_t75" style="width:61pt;height:14pt">
            <v:imagedata r:id="rId45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0910A189">
          <v:shape id="_x0000_i1044" type="#_x0000_t75" style="width:61pt;height:14pt">
            <v:imagedata r:id="rId46" o:title=""/>
          </v:shape>
        </w:pic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5E11B326">
          <v:shape id="_x0000_i1045" type="#_x0000_t75" style="width:1in;height:14pt">
            <v:imagedata r:id="rId47" o:title=""/>
          </v:shape>
        </w:pict>
      </w:r>
      <w:r w:rsidR="001E5BFF"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6812A35A">
          <v:shape id="_x0000_i1046" type="#_x0000_t75" style="width:48pt;height:14pt">
            <v:imagedata r:id="rId48" o:title=""/>
          </v:shape>
        </w:pic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</w:p>
    <w:p w14:paraId="7B00CDD9" w14:textId="77777777" w:rsidR="00F94204" w:rsidRPr="007526D8" w:rsidRDefault="00F94204" w:rsidP="00F94204">
      <w:pPr>
        <w:widowControl w:val="0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9: </w:t>
      </w:r>
      <w:r w:rsidRPr="007526D8">
        <w:rPr>
          <w:rFonts w:ascii="Times New Roman" w:hAnsi="Times New Roman" w:cs="Times New Roman"/>
          <w:sz w:val="26"/>
          <w:szCs w:val="26"/>
        </w:rPr>
        <w:t xml:space="preserve"> Cho </w:t>
      </w:r>
      <w:r w:rsidRPr="007526D8">
        <w:rPr>
          <w:rFonts w:ascii="Times New Roman" w:hAnsi="Times New Roman" w:cs="Times New Roman"/>
          <w:i/>
          <w:iCs/>
          <w:sz w:val="26"/>
          <w:szCs w:val="26"/>
        </w:rPr>
        <w:t>a &gt; b</w:t>
      </w:r>
      <w:r w:rsidRPr="007526D8">
        <w:rPr>
          <w:rFonts w:ascii="Times New Roman" w:hAnsi="Times New Roman" w:cs="Times New Roman"/>
          <w:sz w:val="26"/>
          <w:szCs w:val="26"/>
        </w:rPr>
        <w:t>. Bất đẳng thức nào đúng?</w:t>
      </w:r>
    </w:p>
    <w:p w14:paraId="68E5ED79" w14:textId="5D199C22" w:rsidR="00F94204" w:rsidRPr="00D64E46" w:rsidRDefault="00F94204" w:rsidP="00F94204">
      <w:pPr>
        <w:tabs>
          <w:tab w:val="left" w:pos="240"/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197686CF" wp14:editId="165BDC28">
            <wp:simplePos x="0" y="0"/>
            <wp:positionH relativeFrom="column">
              <wp:posOffset>1070610</wp:posOffset>
            </wp:positionH>
            <wp:positionV relativeFrom="paragraph">
              <wp:posOffset>346075</wp:posOffset>
            </wp:positionV>
            <wp:extent cx="2181225" cy="39052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26D8">
        <w:rPr>
          <w:rFonts w:ascii="Times New Roman" w:eastAsia="Times New Roman" w:hAnsi="Times New Roman" w:cs="Times New Roman"/>
          <w:sz w:val="26"/>
          <w:szCs w:val="26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2E1198C6">
          <v:shape id="_x0000_i1047" type="#_x0000_t75" style="width:85pt;height:14pt">
            <v:imagedata r:id="rId50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B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741EBF0A">
          <v:shape id="_x0000_i1048" type="#_x0000_t75" style="width:53pt;height:14pt">
            <v:imagedata r:id="rId51" o:title=""/>
          </v:shape>
        </w:pic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.                   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C. </w:t>
      </w:r>
      <w:r w:rsidRPr="00D64E46">
        <w:rPr>
          <w:rFonts w:ascii="Times New Roman" w:eastAsia="SimSun" w:hAnsi="Times New Roman" w:cs="Times New Roman"/>
          <w:bCs/>
          <w:noProof/>
          <w:color w:val="FF0000"/>
          <w:position w:val="-24"/>
          <w:sz w:val="26"/>
          <w:szCs w:val="26"/>
          <w:lang w:eastAsia="zh-CN"/>
        </w:rPr>
        <w:drawing>
          <wp:inline distT="0" distB="0" distL="0" distR="0" wp14:anchorId="5A93DE0A" wp14:editId="65B04727">
            <wp:extent cx="825500" cy="387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.        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Pr="00D64E46">
        <w:rPr>
          <w:rFonts w:ascii="Times New Roman" w:eastAsia="SimSun" w:hAnsi="Times New Roman" w:cs="Times New Roman"/>
          <w:bCs/>
          <w:noProof/>
          <w:position w:val="-24"/>
          <w:sz w:val="26"/>
          <w:szCs w:val="26"/>
          <w:lang w:eastAsia="zh-CN"/>
        </w:rPr>
        <w:drawing>
          <wp:inline distT="0" distB="0" distL="0" distR="0" wp14:anchorId="75BA05C3" wp14:editId="1E5EA673">
            <wp:extent cx="412750" cy="38735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E46">
        <w:rPr>
          <w:rFonts w:ascii="Times New Roman" w:eastAsia="SimSun" w:hAnsi="Times New Roman" w:cs="Times New Roman"/>
          <w:bCs/>
          <w:color w:val="000000"/>
          <w:sz w:val="26"/>
          <w:szCs w:val="26"/>
          <w:lang w:eastAsia="zh-CN"/>
        </w:rPr>
        <w:t>.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                  </w:t>
      </w:r>
    </w:p>
    <w:p w14:paraId="57D42DAC" w14:textId="77777777" w:rsidR="00F94204" w:rsidRPr="007526D8" w:rsidRDefault="00F94204" w:rsidP="00F94204">
      <w:pPr>
        <w:widowControl w:val="0"/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10: </w:t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 Hình                                                       biểu diễn tập nghiệm của bất phương trình</w:t>
      </w:r>
    </w:p>
    <w:p w14:paraId="01E8FCD9" w14:textId="182DEC9B" w:rsidR="00F94204" w:rsidRPr="00D64E46" w:rsidRDefault="00F94204" w:rsidP="00F94204">
      <w:pPr>
        <w:tabs>
          <w:tab w:val="left" w:pos="284"/>
          <w:tab w:val="left" w:pos="2552"/>
          <w:tab w:val="left" w:pos="5240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sz w:val="26"/>
          <w:szCs w:val="26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7C7C0BC3">
          <v:shape id="_x0000_i1049" type="#_x0000_t75" style="width:44pt;height:14pt">
            <v:imagedata r:id="rId54" o:title=""/>
          </v:shape>
        </w:pict>
      </w:r>
      <w:r w:rsidR="001E5BFF" w:rsidRPr="00D64E46">
        <w:rPr>
          <w:rFonts w:ascii="Times New Roman" w:hAnsi="Times New Roman" w:cs="Times New Roman"/>
          <w:bCs/>
          <w:position w:val="-6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3DDC36D8">
          <v:shape id="_x0000_i1050" type="#_x0000_t75" style="width:43pt;height:14pt">
            <v:imagedata r:id="rId55" o:title=""/>
          </v:shape>
        </w:pict>
      </w:r>
      <w:r w:rsidR="001E5BFF" w:rsidRPr="00D64E46">
        <w:rPr>
          <w:rFonts w:ascii="Times New Roman" w:hAnsi="Times New Roman" w:cs="Times New Roman"/>
          <w:bCs/>
          <w:position w:val="-6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="00000000">
        <w:rPr>
          <w:rFonts w:ascii="Times New Roman" w:hAnsi="Times New Roman" w:cs="Times New Roman"/>
          <w:bCs/>
          <w:color w:val="FF0000"/>
          <w:position w:val="-6"/>
          <w:sz w:val="26"/>
          <w:szCs w:val="26"/>
        </w:rPr>
        <w:pict w14:anchorId="4430D1D0">
          <v:shape id="_x0000_i1051" type="#_x0000_t75" style="width:43pt;height:14pt">
            <v:imagedata r:id="rId56" o:title=""/>
          </v:shape>
        </w:pict>
      </w:r>
      <w:r w:rsidR="001E5BFF" w:rsidRPr="00D64E46">
        <w:rPr>
          <w:rFonts w:ascii="Times New Roman" w:hAnsi="Times New Roman" w:cs="Times New Roman"/>
          <w:bCs/>
          <w:color w:val="FF0000"/>
          <w:position w:val="-6"/>
          <w:sz w:val="26"/>
          <w:szCs w:val="26"/>
        </w:rPr>
        <w:t>.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  <w:t xml:space="preserve">             </w:t>
      </w:r>
      <w:r w:rsidRPr="00D64E46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D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1FEDEE22">
          <v:shape id="_x0000_i1052" type="#_x0000_t75" style="width:44pt;height:14pt">
            <v:imagedata r:id="rId57" o:title=""/>
          </v:shape>
        </w:pict>
      </w:r>
      <w:r w:rsidR="001E5BFF" w:rsidRPr="00D64E46">
        <w:rPr>
          <w:rFonts w:ascii="Times New Roman" w:hAnsi="Times New Roman" w:cs="Times New Roman"/>
          <w:bCs/>
          <w:position w:val="-6"/>
          <w:sz w:val="26"/>
          <w:szCs w:val="26"/>
        </w:rPr>
        <w:t>.</w:t>
      </w:r>
    </w:p>
    <w:p w14:paraId="7642F0C3" w14:textId="77777777" w:rsidR="006D5546" w:rsidRPr="007526D8" w:rsidRDefault="00F94204" w:rsidP="006D5546">
      <w:pPr>
        <w:tabs>
          <w:tab w:val="left" w:pos="992"/>
          <w:tab w:val="left" w:pos="1985"/>
          <w:tab w:val="left" w:pos="4253"/>
          <w:tab w:val="left" w:pos="7088"/>
        </w:tabs>
        <w:spacing w:before="120" w:after="0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 xml:space="preserve">Câu 11: </w:t>
      </w:r>
      <w:r w:rsidR="006D5546" w:rsidRPr="007526D8">
        <w:rPr>
          <w:rFonts w:ascii="Times New Roman" w:hAnsi="Times New Roman" w:cs="Times New Roman"/>
          <w:sz w:val="26"/>
          <w:szCs w:val="26"/>
        </w:rPr>
        <w:t>Phương trình x</w:t>
      </w:r>
      <w:r w:rsidR="006D5546" w:rsidRPr="007526D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6D5546" w:rsidRPr="007526D8">
        <w:rPr>
          <w:rFonts w:ascii="Times New Roman" w:hAnsi="Times New Roman" w:cs="Times New Roman"/>
          <w:sz w:val="26"/>
          <w:szCs w:val="26"/>
        </w:rPr>
        <w:t xml:space="preserve"> – 16 = 0 có tập nghiệm S là:</w:t>
      </w:r>
    </w:p>
    <w:p w14:paraId="011B502C" w14:textId="5A71FD5F" w:rsidR="006D5546" w:rsidRPr="00D64E46" w:rsidRDefault="00A323D1" w:rsidP="006D5546">
      <w:pPr>
        <w:tabs>
          <w:tab w:val="left" w:pos="1985"/>
          <w:tab w:val="left" w:pos="3402"/>
          <w:tab w:val="left" w:pos="4253"/>
          <w:tab w:val="left" w:pos="5669"/>
          <w:tab w:val="left" w:pos="7088"/>
          <w:tab w:val="left" w:pos="7937"/>
        </w:tabs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526D8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="006D5546" w:rsidRPr="00D64E46">
        <w:rPr>
          <w:rFonts w:ascii="Times New Roman" w:hAnsi="Times New Roman" w:cs="Times New Roman"/>
          <w:bCs/>
          <w:position w:val="-14"/>
          <w:sz w:val="26"/>
          <w:szCs w:val="26"/>
        </w:rPr>
        <w:object w:dxaOrig="480" w:dyaOrig="400" w14:anchorId="04F964FC">
          <v:shape id="_x0000_i1053" type="#_x0000_t75" style="width:24.5pt;height:19.5pt" o:ole="">
            <v:imagedata r:id="rId58" o:title=""/>
          </v:shape>
          <o:OLEObject Type="Embed" ProgID="Equation.DSMT4" ShapeID="_x0000_i1053" DrawAspect="Content" ObjectID="_1722488545" r:id="rId59"/>
        </w:objec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Pr="00D64E46">
        <w:rPr>
          <w:rFonts w:ascii="Times New Roman" w:hAnsi="Times New Roman" w:cs="Times New Roman"/>
          <w:bCs/>
          <w:sz w:val="26"/>
          <w:szCs w:val="26"/>
        </w:rPr>
        <w:t xml:space="preserve">         </w: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="006D5546" w:rsidRPr="00D64E46">
        <w:rPr>
          <w:rFonts w:ascii="Times New Roman" w:hAnsi="Times New Roman" w:cs="Times New Roman"/>
          <w:bCs/>
          <w:position w:val="-14"/>
          <w:sz w:val="26"/>
          <w:szCs w:val="26"/>
        </w:rPr>
        <w:object w:dxaOrig="380" w:dyaOrig="400" w14:anchorId="6EA3CA59">
          <v:shape id="_x0000_i1054" type="#_x0000_t75" style="width:18.5pt;height:19.5pt" o:ole="">
            <v:imagedata r:id="rId60" o:title=""/>
          </v:shape>
          <o:OLEObject Type="Embed" ProgID="Equation.DSMT4" ShapeID="_x0000_i1054" DrawAspect="Content" ObjectID="_1722488546" r:id="rId61"/>
        </w:objec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Pr="00D64E46">
        <w:rPr>
          <w:rFonts w:ascii="Times New Roman" w:hAnsi="Times New Roman" w:cs="Times New Roman"/>
          <w:bCs/>
          <w:sz w:val="26"/>
          <w:szCs w:val="26"/>
        </w:rPr>
        <w:t xml:space="preserve">                </w: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="006D5546" w:rsidRPr="00D64E46">
        <w:rPr>
          <w:rFonts w:ascii="Times New Roman" w:hAnsi="Times New Roman" w:cs="Times New Roman"/>
          <w:bCs/>
          <w:position w:val="-14"/>
          <w:sz w:val="26"/>
          <w:szCs w:val="26"/>
        </w:rPr>
        <w:object w:dxaOrig="520" w:dyaOrig="400" w14:anchorId="1C969805">
          <v:shape id="_x0000_i1055" type="#_x0000_t75" style="width:26pt;height:19.5pt" o:ole="">
            <v:imagedata r:id="rId62" o:title=""/>
          </v:shape>
          <o:OLEObject Type="Embed" ProgID="Equation.DSMT4" ShapeID="_x0000_i1055" DrawAspect="Content" ObjectID="_1722488547" r:id="rId63"/>
        </w:objec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ab/>
        <w:t xml:space="preserve">D. </w:t>
      </w:r>
      <w:r w:rsidR="006D5546" w:rsidRPr="00D64E46">
        <w:rPr>
          <w:rFonts w:ascii="Times New Roman" w:hAnsi="Times New Roman" w:cs="Times New Roman"/>
          <w:bCs/>
          <w:position w:val="-14"/>
          <w:sz w:val="26"/>
          <w:szCs w:val="26"/>
        </w:rPr>
        <w:object w:dxaOrig="720" w:dyaOrig="400" w14:anchorId="5852A9A4">
          <v:shape id="_x0000_i1056" type="#_x0000_t75" style="width:36.5pt;height:19.5pt" o:ole="">
            <v:imagedata r:id="rId64" o:title=""/>
          </v:shape>
          <o:OLEObject Type="Embed" ProgID="Equation.DSMT4" ShapeID="_x0000_i1056" DrawAspect="Content" ObjectID="_1722488548" r:id="rId65"/>
        </w:object>
      </w:r>
      <w:r w:rsidR="006D5546" w:rsidRPr="00D64E46">
        <w:rPr>
          <w:rFonts w:ascii="Times New Roman" w:hAnsi="Times New Roman" w:cs="Times New Roman"/>
          <w:bCs/>
          <w:sz w:val="26"/>
          <w:szCs w:val="26"/>
        </w:rPr>
        <w:t>.</w:t>
      </w:r>
    </w:p>
    <w:p w14:paraId="25A45B4A" w14:textId="77777777" w:rsidR="006D5546" w:rsidRPr="007526D8" w:rsidRDefault="00F94204" w:rsidP="006D5546">
      <w:pPr>
        <w:tabs>
          <w:tab w:val="left" w:pos="992"/>
          <w:tab w:val="left" w:pos="1985"/>
          <w:tab w:val="left" w:pos="4253"/>
          <w:tab w:val="left" w:pos="7088"/>
        </w:tabs>
        <w:spacing w:before="120" w:after="0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âu 12: </w:t>
      </w:r>
      <w:r w:rsidR="006D5546" w:rsidRPr="007526D8">
        <w:rPr>
          <w:rFonts w:ascii="Times New Roman" w:hAnsi="Times New Roman" w:cs="Times New Roman"/>
          <w:sz w:val="26"/>
          <w:szCs w:val="26"/>
        </w:rPr>
        <w:t xml:space="preserve">Điều kiện xác định của phương trình </w:t>
      </w:r>
      <w:r w:rsidR="006D5546" w:rsidRPr="007526D8">
        <w:rPr>
          <w:rFonts w:ascii="Times New Roman" w:hAnsi="Times New Roman" w:cs="Times New Roman"/>
          <w:position w:val="-26"/>
          <w:sz w:val="26"/>
          <w:szCs w:val="26"/>
        </w:rPr>
        <w:object w:dxaOrig="1380" w:dyaOrig="639" w14:anchorId="0FA2B593">
          <v:shape id="_x0000_i1057" type="#_x0000_t75" style="width:68pt;height:32.5pt" o:ole="">
            <v:imagedata r:id="rId66" o:title=""/>
          </v:shape>
          <o:OLEObject Type="Embed" ProgID="Equation.DSMT4" ShapeID="_x0000_i1057" DrawAspect="Content" ObjectID="_1722488549" r:id="rId67"/>
        </w:object>
      </w:r>
      <w:r w:rsidR="006D5546" w:rsidRPr="007526D8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2D4EDAC9" w14:textId="09034FD0" w:rsidR="006D5546" w:rsidRPr="00D64E46" w:rsidRDefault="006D5546" w:rsidP="006D5546">
      <w:pPr>
        <w:tabs>
          <w:tab w:val="left" w:pos="1985"/>
          <w:tab w:val="left" w:pos="3402"/>
          <w:tab w:val="left" w:pos="4253"/>
          <w:tab w:val="left" w:pos="5669"/>
          <w:tab w:val="left" w:pos="6946"/>
          <w:tab w:val="left" w:pos="7088"/>
          <w:tab w:val="left" w:pos="7937"/>
        </w:tabs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64E46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object w:dxaOrig="680" w:dyaOrig="279" w14:anchorId="701C713C">
          <v:shape id="_x0000_i1058" type="#_x0000_t75" style="width:33.5pt;height:14pt" o:ole="">
            <v:imagedata r:id="rId68" o:title=""/>
          </v:shape>
          <o:OLEObject Type="Embed" ProgID="Equation.DSMT4" ShapeID="_x0000_i1058" DrawAspect="Content" ObjectID="_1722488550" r:id="rId69"/>
        </w:object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object w:dxaOrig="560" w:dyaOrig="279" w14:anchorId="0E310AC7">
          <v:shape id="_x0000_i1059" type="#_x0000_t75" style="width:28pt;height:14pt" o:ole="">
            <v:imagedata r:id="rId70" o:title=""/>
          </v:shape>
          <o:OLEObject Type="Embed" ProgID="Equation.DSMT4" ShapeID="_x0000_i1059" DrawAspect="Content" ObjectID="_1722488551" r:id="rId71"/>
        </w:object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</w:r>
      <w:r w:rsidRPr="00D64E46">
        <w:rPr>
          <w:rFonts w:ascii="Times New Roman" w:hAnsi="Times New Roman" w:cs="Times New Roman"/>
          <w:bCs/>
          <w:sz w:val="26"/>
          <w:szCs w:val="26"/>
        </w:rPr>
        <w:tab/>
        <w:t xml:space="preserve">C. </w: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object w:dxaOrig="680" w:dyaOrig="279" w14:anchorId="0A773110">
          <v:shape id="_x0000_i1060" type="#_x0000_t75" style="width:33.5pt;height:14pt" o:ole="">
            <v:imagedata r:id="rId72" o:title=""/>
          </v:shape>
          <o:OLEObject Type="Embed" ProgID="Equation.DSMT4" ShapeID="_x0000_i1060" DrawAspect="Content" ObjectID="_1722488552" r:id="rId73"/>
        </w:object>
      </w:r>
      <w:r w:rsidR="00E82B89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D64E46">
        <w:rPr>
          <w:rFonts w:ascii="Times New Roman" w:hAnsi="Times New Roman" w:cs="Times New Roman"/>
          <w:bCs/>
          <w:sz w:val="26"/>
          <w:szCs w:val="26"/>
        </w:rPr>
        <w:t xml:space="preserve">và </w: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object w:dxaOrig="560" w:dyaOrig="279" w14:anchorId="19A1F234">
          <v:shape id="_x0000_i1061" type="#_x0000_t75" style="width:28pt;height:14pt" o:ole="">
            <v:imagedata r:id="rId74" o:title=""/>
          </v:shape>
          <o:OLEObject Type="Embed" ProgID="Equation.DSMT4" ShapeID="_x0000_i1061" DrawAspect="Content" ObjectID="_1722488553" r:id="rId75"/>
        </w:objec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tab/>
      </w:r>
      <w:r w:rsidRPr="00D64E46">
        <w:rPr>
          <w:rFonts w:ascii="Times New Roman" w:hAnsi="Times New Roman" w:cs="Times New Roman"/>
          <w:bCs/>
          <w:sz w:val="26"/>
          <w:szCs w:val="26"/>
        </w:rPr>
        <w:t>D.</w: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object w:dxaOrig="680" w:dyaOrig="279" w14:anchorId="74D581FD">
          <v:shape id="_x0000_i1062" type="#_x0000_t75" style="width:33.5pt;height:14pt" o:ole="">
            <v:imagedata r:id="rId76" o:title=""/>
          </v:shape>
          <o:OLEObject Type="Embed" ProgID="Equation.DSMT4" ShapeID="_x0000_i1062" DrawAspect="Content" ObjectID="_1722488554" r:id="rId77"/>
        </w:object>
      </w:r>
      <w:r w:rsidR="00E82B89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D64E46">
        <w:rPr>
          <w:rFonts w:ascii="Times New Roman" w:hAnsi="Times New Roman" w:cs="Times New Roman"/>
          <w:bCs/>
          <w:sz w:val="26"/>
          <w:szCs w:val="26"/>
        </w:rPr>
        <w:t xml:space="preserve">hoặc </w:t>
      </w:r>
      <w:r w:rsidRPr="00D64E46">
        <w:rPr>
          <w:rFonts w:ascii="Times New Roman" w:hAnsi="Times New Roman" w:cs="Times New Roman"/>
          <w:bCs/>
          <w:position w:val="-6"/>
          <w:sz w:val="26"/>
          <w:szCs w:val="26"/>
        </w:rPr>
        <w:object w:dxaOrig="560" w:dyaOrig="279" w14:anchorId="3DE8C397">
          <v:shape id="_x0000_i1063" type="#_x0000_t75" style="width:28pt;height:14pt" o:ole="">
            <v:imagedata r:id="rId78" o:title=""/>
          </v:shape>
          <o:OLEObject Type="Embed" ProgID="Equation.DSMT4" ShapeID="_x0000_i1063" DrawAspect="Content" ObjectID="_1722488555" r:id="rId79"/>
        </w:object>
      </w:r>
      <w:r w:rsidRPr="00D64E46">
        <w:rPr>
          <w:rFonts w:ascii="Times New Roman" w:hAnsi="Times New Roman" w:cs="Times New Roman"/>
          <w:bCs/>
          <w:sz w:val="26"/>
          <w:szCs w:val="26"/>
        </w:rPr>
        <w:t>;</w:t>
      </w:r>
    </w:p>
    <w:p w14:paraId="160B3B36" w14:textId="1FB88798" w:rsidR="004C3D1D" w:rsidRPr="007526D8" w:rsidRDefault="00F94204" w:rsidP="006D5546">
      <w:pPr>
        <w:widowControl w:val="0"/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lastRenderedPageBreak/>
        <w:t xml:space="preserve">Câu 13: </w:t>
      </w:r>
      <w:r w:rsidR="004C3D1D" w:rsidRPr="007526D8">
        <w:rPr>
          <w:rFonts w:ascii="Times New Roman" w:hAnsi="Times New Roman" w:cs="Times New Roman"/>
          <w:sz w:val="26"/>
          <w:szCs w:val="26"/>
          <w:lang w:val="pt-BR"/>
        </w:rPr>
        <w:t>Bất phương trình nào sau đây là bất phương trình bậc nhất</w:t>
      </w:r>
      <w:r w:rsidR="006D5546" w:rsidRPr="007526D8">
        <w:rPr>
          <w:rFonts w:ascii="Times New Roman" w:hAnsi="Times New Roman" w:cs="Times New Roman"/>
          <w:sz w:val="26"/>
          <w:szCs w:val="26"/>
          <w:lang w:val="pt-BR"/>
        </w:rPr>
        <w:t>?</w:t>
      </w:r>
    </w:p>
    <w:p w14:paraId="47EB4C86" w14:textId="2626FB70" w:rsidR="004C3D1D" w:rsidRPr="00D64E46" w:rsidRDefault="004C3D1D" w:rsidP="004C3D1D">
      <w:pPr>
        <w:pStyle w:val="BodyText"/>
        <w:tabs>
          <w:tab w:val="left" w:pos="1985"/>
          <w:tab w:val="left" w:pos="3402"/>
          <w:tab w:val="left" w:pos="4253"/>
          <w:tab w:val="left" w:pos="5669"/>
          <w:tab w:val="left" w:pos="7088"/>
          <w:tab w:val="left" w:pos="7937"/>
        </w:tabs>
        <w:spacing w:line="276" w:lineRule="auto"/>
        <w:rPr>
          <w:rFonts w:ascii="Times New Roman" w:hAnsi="Times New Roman"/>
          <w:bCs/>
          <w:sz w:val="26"/>
          <w:szCs w:val="26"/>
          <w:lang w:val="vi-VN"/>
        </w:rPr>
      </w:pPr>
      <w:r w:rsidRPr="00D64E46">
        <w:rPr>
          <w:rFonts w:ascii="Times New Roman" w:hAnsi="Times New Roman"/>
          <w:bCs/>
          <w:sz w:val="26"/>
          <w:szCs w:val="26"/>
        </w:rPr>
        <w:t xml:space="preserve">A. </w:t>
      </w:r>
      <w:r w:rsidRPr="00D64E46">
        <w:rPr>
          <w:rFonts w:ascii="Times New Roman" w:hAnsi="Times New Roman"/>
          <w:bCs/>
          <w:position w:val="-6"/>
          <w:sz w:val="26"/>
          <w:szCs w:val="26"/>
        </w:rPr>
        <w:object w:dxaOrig="1100" w:dyaOrig="320" w14:anchorId="70383011">
          <v:shape id="_x0000_i1064" type="#_x0000_t75" style="width:55pt;height:16pt" o:ole="">
            <v:imagedata r:id="rId80" o:title=""/>
          </v:shape>
          <o:OLEObject Type="Embed" ProgID="Equation.DSMT4" ShapeID="_x0000_i1064" DrawAspect="Content" ObjectID="_1722488556" r:id="rId81"/>
        </w:object>
      </w:r>
      <w:r w:rsidRPr="00D64E46">
        <w:rPr>
          <w:rFonts w:ascii="Times New Roman" w:hAnsi="Times New Roman"/>
          <w:bCs/>
          <w:sz w:val="26"/>
          <w:szCs w:val="26"/>
        </w:rPr>
        <w:t>.</w:t>
      </w:r>
      <w:r w:rsidRPr="00D64E46">
        <w:rPr>
          <w:rFonts w:ascii="Times New Roman" w:hAnsi="Times New Roman"/>
          <w:bCs/>
          <w:sz w:val="26"/>
          <w:szCs w:val="26"/>
        </w:rPr>
        <w:tab/>
      </w:r>
      <w:r w:rsidR="0076135F" w:rsidRPr="00D64E46">
        <w:rPr>
          <w:rFonts w:ascii="Times New Roman" w:hAnsi="Times New Roman"/>
          <w:bCs/>
          <w:sz w:val="26"/>
          <w:szCs w:val="26"/>
        </w:rPr>
        <w:tab/>
      </w:r>
      <w:r w:rsidRPr="00D64E46">
        <w:rPr>
          <w:rFonts w:ascii="Times New Roman" w:hAnsi="Times New Roman"/>
          <w:bCs/>
          <w:sz w:val="26"/>
          <w:szCs w:val="26"/>
        </w:rPr>
        <w:t xml:space="preserve">B. </w:t>
      </w:r>
      <w:r w:rsidR="00243074" w:rsidRPr="00D64E46">
        <w:rPr>
          <w:rFonts w:ascii="Times New Roman" w:hAnsi="Times New Roman"/>
          <w:bCs/>
          <w:position w:val="-24"/>
          <w:sz w:val="26"/>
          <w:szCs w:val="26"/>
        </w:rPr>
        <w:object w:dxaOrig="1400" w:dyaOrig="620" w14:anchorId="3698FA0E">
          <v:shape id="_x0000_i1065" type="#_x0000_t75" style="width:70pt;height:31pt" o:ole="">
            <v:imagedata r:id="rId82" o:title=""/>
          </v:shape>
          <o:OLEObject Type="Embed" ProgID="Equation.DSMT4" ShapeID="_x0000_i1065" DrawAspect="Content" ObjectID="_1722488557" r:id="rId83"/>
        </w:object>
      </w:r>
      <w:r w:rsidRPr="00D64E46">
        <w:rPr>
          <w:rFonts w:ascii="Times New Roman" w:hAnsi="Times New Roman"/>
          <w:bCs/>
          <w:sz w:val="26"/>
          <w:szCs w:val="26"/>
        </w:rPr>
        <w:t>.</w:t>
      </w:r>
      <w:r w:rsidR="0076135F" w:rsidRPr="00D64E46">
        <w:rPr>
          <w:rFonts w:ascii="Times New Roman" w:hAnsi="Times New Roman"/>
          <w:bCs/>
          <w:sz w:val="26"/>
          <w:szCs w:val="26"/>
        </w:rPr>
        <w:tab/>
      </w:r>
      <w:r w:rsidRPr="00D64E46">
        <w:rPr>
          <w:rFonts w:ascii="Times New Roman" w:hAnsi="Times New Roman"/>
          <w:bCs/>
          <w:sz w:val="26"/>
          <w:szCs w:val="26"/>
        </w:rPr>
        <w:t xml:space="preserve">C. </w:t>
      </w:r>
      <w:r w:rsidRPr="00D64E46">
        <w:rPr>
          <w:rFonts w:ascii="Times New Roman" w:hAnsi="Times New Roman"/>
          <w:bCs/>
          <w:position w:val="-6"/>
          <w:sz w:val="26"/>
          <w:szCs w:val="26"/>
        </w:rPr>
        <w:object w:dxaOrig="999" w:dyaOrig="279" w14:anchorId="25BDCAEC">
          <v:shape id="_x0000_i1066" type="#_x0000_t75" style="width:51.5pt;height:14pt" o:ole="">
            <v:imagedata r:id="rId84" o:title=""/>
          </v:shape>
          <o:OLEObject Type="Embed" ProgID="Equation.DSMT4" ShapeID="_x0000_i1066" DrawAspect="Content" ObjectID="_1722488558" r:id="rId85"/>
        </w:object>
      </w:r>
      <w:r w:rsidRPr="00D64E46">
        <w:rPr>
          <w:rFonts w:ascii="Times New Roman" w:hAnsi="Times New Roman"/>
          <w:bCs/>
          <w:sz w:val="26"/>
          <w:szCs w:val="26"/>
        </w:rPr>
        <w:t>.</w:t>
      </w:r>
      <w:r w:rsidRPr="00D64E46">
        <w:rPr>
          <w:rFonts w:ascii="Times New Roman" w:hAnsi="Times New Roman"/>
          <w:bCs/>
          <w:sz w:val="26"/>
          <w:szCs w:val="26"/>
        </w:rPr>
        <w:tab/>
      </w:r>
      <w:r w:rsidR="0076135F" w:rsidRPr="00D64E46">
        <w:rPr>
          <w:rFonts w:ascii="Times New Roman" w:hAnsi="Times New Roman"/>
          <w:bCs/>
          <w:sz w:val="26"/>
          <w:szCs w:val="26"/>
        </w:rPr>
        <w:tab/>
      </w:r>
      <w:r w:rsidRPr="00D64E46">
        <w:rPr>
          <w:rFonts w:ascii="Times New Roman" w:hAnsi="Times New Roman"/>
          <w:bCs/>
          <w:sz w:val="26"/>
          <w:szCs w:val="26"/>
        </w:rPr>
        <w:t xml:space="preserve">D. </w:t>
      </w:r>
      <w:r w:rsidRPr="00D64E46">
        <w:rPr>
          <w:rFonts w:ascii="Times New Roman" w:hAnsi="Times New Roman"/>
          <w:bCs/>
          <w:position w:val="-24"/>
          <w:sz w:val="26"/>
          <w:szCs w:val="26"/>
        </w:rPr>
        <w:object w:dxaOrig="1020" w:dyaOrig="620" w14:anchorId="7D1E7F6C">
          <v:shape id="_x0000_i1067" type="#_x0000_t75" style="width:52.5pt;height:31pt" o:ole="">
            <v:imagedata r:id="rId86" o:title=""/>
          </v:shape>
          <o:OLEObject Type="Embed" ProgID="Equation.DSMT4" ShapeID="_x0000_i1067" DrawAspect="Content" ObjectID="_1722488559" r:id="rId87"/>
        </w:object>
      </w:r>
      <w:r w:rsidRPr="00D64E46">
        <w:rPr>
          <w:rFonts w:ascii="Times New Roman" w:hAnsi="Times New Roman"/>
          <w:bCs/>
          <w:sz w:val="26"/>
          <w:szCs w:val="26"/>
        </w:rPr>
        <w:t>.</w:t>
      </w:r>
    </w:p>
    <w:p w14:paraId="57F7E889" w14:textId="2158605E" w:rsidR="00B6137B" w:rsidRPr="00B6137B" w:rsidRDefault="00F94204" w:rsidP="00B6137B">
      <w:pPr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</w:rPr>
        <w:t>Câu 14</w:t>
      </w:r>
      <w:r w:rsidRPr="00B6137B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B6137B">
        <w:rPr>
          <w:rFonts w:ascii="Times New Roman" w:hAnsi="Times New Roman" w:cs="Times New Roman"/>
          <w:sz w:val="26"/>
          <w:szCs w:val="26"/>
        </w:rPr>
        <w:t xml:space="preserve"> </w:t>
      </w:r>
      <w:r w:rsidR="00B6137B" w:rsidRPr="00B6137B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B6137B" w:rsidRPr="00B6137B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045845EF">
          <v:shape id="_x0000_i1068" type="#_x0000_t75" style="width:31pt;height:13pt" o:ole="">
            <v:imagedata r:id="rId88" o:title=""/>
          </v:shape>
          <o:OLEObject Type="Embed" ProgID="Equation.DSMT4" ShapeID="_x0000_i1068" DrawAspect="Content" ObjectID="_1722488560" r:id="rId89"/>
        </w:object>
      </w:r>
      <w:r w:rsidR="00B6137B" w:rsidRPr="00B6137B">
        <w:rPr>
          <w:rFonts w:ascii="Times New Roman" w:hAnsi="Times New Roman" w:cs="Times New Roman"/>
          <w:sz w:val="26"/>
          <w:szCs w:val="26"/>
        </w:rPr>
        <w:t xml:space="preserve"> vuông </w:t>
      </w:r>
      <w:r w:rsidR="00B6137B" w:rsidRPr="00B613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97FA615">
          <v:shape id="_x0000_i1069" type="#_x0000_t75" style="width:12.5pt;height:13pt" o:ole="">
            <v:imagedata r:id="rId90" o:title=""/>
          </v:shape>
          <o:OLEObject Type="Embed" ProgID="Equation.DSMT4" ShapeID="_x0000_i1069" DrawAspect="Content" ObjectID="_1722488561" r:id="rId91"/>
        </w:object>
      </w:r>
      <w:r w:rsidR="00B6137B" w:rsidRPr="00B6137B">
        <w:rPr>
          <w:rFonts w:ascii="Times New Roman" w:hAnsi="Times New Roman" w:cs="Times New Roman"/>
          <w:sz w:val="26"/>
          <w:szCs w:val="26"/>
        </w:rPr>
        <w:t xml:space="preserve">, biết </w:t>
      </w:r>
      <w:r w:rsidR="00B6137B" w:rsidRPr="00B6137B">
        <w:rPr>
          <w:rFonts w:ascii="Times New Roman" w:hAnsi="Times New Roman" w:cs="Times New Roman"/>
          <w:position w:val="-10"/>
          <w:sz w:val="26"/>
          <w:szCs w:val="26"/>
        </w:rPr>
        <w:object w:dxaOrig="2380" w:dyaOrig="320" w14:anchorId="41135FAD">
          <v:shape id="_x0000_i1070" type="#_x0000_t75" style="width:119pt;height:16.5pt" o:ole="">
            <v:imagedata r:id="rId92" o:title=""/>
          </v:shape>
          <o:OLEObject Type="Embed" ProgID="Equation.DSMT4" ShapeID="_x0000_i1070" DrawAspect="Content" ObjectID="_1722488562" r:id="rId93"/>
        </w:object>
      </w:r>
      <w:r w:rsidR="00B6137B" w:rsidRPr="00B6137B">
        <w:rPr>
          <w:rFonts w:ascii="Times New Roman" w:hAnsi="Times New Roman" w:cs="Times New Roman"/>
          <w:sz w:val="26"/>
          <w:szCs w:val="26"/>
        </w:rPr>
        <w:t xml:space="preserve">. Diện tích tam giác </w:t>
      </w:r>
      <w:r w:rsidR="00B6137B" w:rsidRPr="00B6137B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1F4A46D7">
          <v:shape id="_x0000_i1071" type="#_x0000_t75" style="width:31pt;height:13pt" o:ole="">
            <v:imagedata r:id="rId94" o:title=""/>
          </v:shape>
          <o:OLEObject Type="Embed" ProgID="Equation.DSMT4" ShapeID="_x0000_i1071" DrawAspect="Content" ObjectID="_1722488563" r:id="rId95"/>
        </w:object>
      </w:r>
      <w:r w:rsidR="00B6137B" w:rsidRPr="00B6137B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5CA0C482" w14:textId="77777777" w:rsidR="00B6137B" w:rsidRPr="00B6137B" w:rsidRDefault="00B6137B" w:rsidP="00B6137B">
      <w:pPr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B6137B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B6137B">
        <w:rPr>
          <w:rFonts w:ascii="Times New Roman" w:hAnsi="Times New Roman" w:cs="Times New Roman"/>
          <w:bCs/>
          <w:position w:val="-18"/>
          <w:sz w:val="26"/>
          <w:szCs w:val="26"/>
        </w:rPr>
        <w:object w:dxaOrig="680" w:dyaOrig="460" w14:anchorId="7F8C7B85">
          <v:shape id="_x0000_i1072" type="#_x0000_t75" style="width:34pt;height:23pt" o:ole="">
            <v:imagedata r:id="rId96" o:title=""/>
          </v:shape>
          <o:OLEObject Type="Embed" ProgID="Equation.DSMT4" ShapeID="_x0000_i1072" DrawAspect="Content" ObjectID="_1722488564" r:id="rId97"/>
        </w:objec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B6137B">
        <w:rPr>
          <w:rFonts w:ascii="Times New Roman" w:hAnsi="Times New Roman" w:cs="Times New Roman"/>
          <w:bCs/>
          <w:sz w:val="26"/>
          <w:szCs w:val="26"/>
        </w:rPr>
        <w:t>B.</w: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B6137B">
        <w:rPr>
          <w:rFonts w:ascii="Times New Roman" w:hAnsi="Times New Roman" w:cs="Times New Roman"/>
          <w:bCs/>
          <w:position w:val="-18"/>
          <w:sz w:val="26"/>
          <w:szCs w:val="26"/>
          <w:lang w:val="vi-VN"/>
        </w:rPr>
        <w:object w:dxaOrig="580" w:dyaOrig="460" w14:anchorId="4B6BA037">
          <v:shape id="_x0000_i1073" type="#_x0000_t75" style="width:29pt;height:23pt" o:ole="">
            <v:imagedata r:id="rId98" o:title=""/>
          </v:shape>
          <o:OLEObject Type="Embed" ProgID="Equation.DSMT4" ShapeID="_x0000_i1073" DrawAspect="Content" ObjectID="_1722488565" r:id="rId99"/>
        </w:objec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B6137B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Pr="00B6137B">
        <w:rPr>
          <w:rFonts w:ascii="Times New Roman" w:hAnsi="Times New Roman" w:cs="Times New Roman"/>
          <w:bCs/>
          <w:position w:val="-18"/>
          <w:sz w:val="26"/>
          <w:szCs w:val="26"/>
        </w:rPr>
        <w:object w:dxaOrig="580" w:dyaOrig="460" w14:anchorId="7AEE4467">
          <v:shape id="_x0000_i1074" type="#_x0000_t75" style="width:29pt;height:23pt" o:ole="">
            <v:imagedata r:id="rId100" o:title=""/>
          </v:shape>
          <o:OLEObject Type="Embed" ProgID="Equation.DSMT4" ShapeID="_x0000_i1074" DrawAspect="Content" ObjectID="_1722488566" r:id="rId101"/>
        </w:objec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B6137B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B6137B">
        <w:rPr>
          <w:rFonts w:ascii="Times New Roman" w:hAnsi="Times New Roman" w:cs="Times New Roman"/>
          <w:bCs/>
          <w:position w:val="-18"/>
          <w:sz w:val="26"/>
          <w:szCs w:val="26"/>
        </w:rPr>
        <w:object w:dxaOrig="780" w:dyaOrig="460" w14:anchorId="21C32F3D">
          <v:shape id="_x0000_i1075" type="#_x0000_t75" style="width:38.5pt;height:23pt" o:ole="">
            <v:imagedata r:id="rId102" o:title=""/>
          </v:shape>
          <o:OLEObject Type="Embed" ProgID="Equation.DSMT4" ShapeID="_x0000_i1075" DrawAspect="Content" ObjectID="_1722488567" r:id="rId103"/>
        </w:object>
      </w:r>
      <w:r w:rsidRPr="00B6137B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25FFC4F2" w14:textId="1E9F88EB" w:rsidR="00F94204" w:rsidRPr="007526D8" w:rsidRDefault="00F94204" w:rsidP="00B6137B">
      <w:pPr>
        <w:tabs>
          <w:tab w:val="left" w:pos="992"/>
          <w:tab w:val="left" w:pos="1985"/>
          <w:tab w:val="left" w:pos="4253"/>
          <w:tab w:val="left" w:pos="7088"/>
        </w:tabs>
        <w:spacing w:before="120"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âu 15: </w:t>
      </w:r>
      <w:r w:rsidRPr="007526D8">
        <w:rPr>
          <w:rFonts w:ascii="Times New Roman" w:hAnsi="Times New Roman" w:cs="Times New Roman"/>
          <w:sz w:val="26"/>
          <w:szCs w:val="26"/>
          <w:lang w:val="vi-VN"/>
        </w:rPr>
        <w:t xml:space="preserve">Kết quả rút gọn  biểu thức </w:t>
      </w:r>
      <w:r w:rsidR="00000000">
        <w:rPr>
          <w:rFonts w:ascii="Times New Roman" w:hAnsi="Times New Roman" w:cs="Times New Roman"/>
          <w:position w:val="-14"/>
          <w:sz w:val="26"/>
          <w:szCs w:val="26"/>
          <w:lang w:val="vi-VN"/>
        </w:rPr>
        <w:pict w14:anchorId="252037F0">
          <v:shape id="_x0000_i1076" type="#_x0000_t75" style="width:63pt;height:20pt">
            <v:imagedata r:id="rId104" o:title=""/>
          </v:shape>
        </w:pict>
      </w:r>
      <w:r w:rsidRPr="007526D8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7526D8">
        <w:rPr>
          <w:rFonts w:ascii="Times New Roman" w:hAnsi="Times New Roman" w:cs="Times New Roman"/>
          <w:sz w:val="26"/>
          <w:szCs w:val="26"/>
          <w:lang w:val="vi-VN"/>
        </w:rPr>
        <w:t xml:space="preserve">với </w:t>
      </w:r>
      <w:r w:rsidR="00000000">
        <w:rPr>
          <w:rFonts w:ascii="Times New Roman" w:hAnsi="Times New Roman" w:cs="Times New Roman"/>
          <w:position w:val="-6"/>
          <w:sz w:val="26"/>
          <w:szCs w:val="26"/>
          <w:lang w:val="vi-VN"/>
        </w:rPr>
        <w:pict w14:anchorId="600EBE76">
          <v:shape id="_x0000_i1077" type="#_x0000_t75" style="width:27pt;height:14pt">
            <v:imagedata r:id="rId105" o:title=""/>
          </v:shape>
        </w:pict>
      </w:r>
      <w:r w:rsidRPr="007526D8">
        <w:rPr>
          <w:rFonts w:ascii="Times New Roman" w:hAnsi="Times New Roman" w:cs="Times New Roman"/>
          <w:sz w:val="26"/>
          <w:szCs w:val="26"/>
          <w:lang w:val="vi-VN"/>
        </w:rPr>
        <w:t xml:space="preserve">là </w:t>
      </w:r>
    </w:p>
    <w:p w14:paraId="6033440A" w14:textId="77777777" w:rsidR="00F94204" w:rsidRPr="00D64E46" w:rsidRDefault="00F94204" w:rsidP="00F94204">
      <w:pPr>
        <w:tabs>
          <w:tab w:val="left" w:pos="240"/>
          <w:tab w:val="left" w:pos="2620"/>
          <w:tab w:val="left" w:pos="4395"/>
          <w:tab w:val="left" w:pos="6804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7526D8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D64E46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 xml:space="preserve">A. </w:t>
      </w:r>
      <w:r w:rsidR="00000000">
        <w:rPr>
          <w:rFonts w:ascii="Times New Roman" w:hAnsi="Times New Roman" w:cs="Times New Roman"/>
          <w:bCs/>
          <w:color w:val="FF0000"/>
          <w:position w:val="-6"/>
          <w:sz w:val="26"/>
          <w:szCs w:val="26"/>
        </w:rPr>
        <w:pict w14:anchorId="30ADB1A0">
          <v:shape id="_x0000_i1078" type="#_x0000_t75" style="width:33pt;height:14pt">
            <v:imagedata r:id="rId106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B. </w:t>
      </w:r>
      <w:r w:rsidR="00000000">
        <w:rPr>
          <w:rFonts w:ascii="Times New Roman" w:hAnsi="Times New Roman" w:cs="Times New Roman"/>
          <w:bCs/>
          <w:position w:val="-4"/>
          <w:sz w:val="26"/>
          <w:szCs w:val="26"/>
        </w:rPr>
        <w:pict w14:anchorId="12840B2A">
          <v:shape id="_x0000_i1079" type="#_x0000_t75" style="width:15pt;height:13pt">
            <v:imagedata r:id="rId107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C. </w:t>
      </w:r>
      <w:r w:rsidR="00000000">
        <w:rPr>
          <w:rFonts w:ascii="Times New Roman" w:hAnsi="Times New Roman" w:cs="Times New Roman"/>
          <w:bCs/>
          <w:position w:val="-6"/>
          <w:sz w:val="26"/>
          <w:szCs w:val="26"/>
        </w:rPr>
        <w:pict w14:anchorId="6EACFB09">
          <v:shape id="_x0000_i1080" type="#_x0000_t75" style="width:32pt;height:14pt">
            <v:imagedata r:id="rId108" o:title=""/>
          </v:shape>
        </w:pict>
      </w:r>
      <w:r w:rsidRPr="00D64E46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D64E4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/>
        </w:rPr>
        <w:t>1</w:t>
      </w:r>
    </w:p>
    <w:p w14:paraId="5FEFE7B2" w14:textId="40ECF481" w:rsidR="004C3D1D" w:rsidRPr="007526D8" w:rsidRDefault="00F94204" w:rsidP="004C3D1D">
      <w:pPr>
        <w:tabs>
          <w:tab w:val="left" w:pos="1985"/>
          <w:tab w:val="left" w:pos="4035"/>
          <w:tab w:val="left" w:pos="4253"/>
          <w:tab w:val="left" w:pos="7088"/>
        </w:tabs>
        <w:spacing w:beforeLines="20" w:before="48" w:afterLines="20" w:after="48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âu 16: </w:t>
      </w:r>
      <w:r w:rsidR="004C3D1D" w:rsidRPr="007526D8">
        <w:rPr>
          <w:rFonts w:ascii="Times New Roman" w:hAnsi="Times New Roman" w:cs="Times New Roman"/>
          <w:sz w:val="26"/>
          <w:szCs w:val="26"/>
        </w:rPr>
        <w:t>Tập nghiệm của bất phư</w:t>
      </w:r>
      <w:r w:rsidR="004C3D1D" w:rsidRPr="007526D8">
        <w:rPr>
          <w:rFonts w:ascii="Times New Roman" w:hAnsi="Times New Roman" w:cs="Times New Roman"/>
          <w:sz w:val="26"/>
          <w:szCs w:val="26"/>
        </w:rPr>
        <w:softHyphen/>
        <w:t>ơng trình 2</w:t>
      </w:r>
      <w:r w:rsidR="004C3D1D" w:rsidRPr="007526D8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76135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4C3D1D" w:rsidRPr="007526D8">
        <w:rPr>
          <w:rFonts w:ascii="Times New Roman" w:hAnsi="Times New Roman" w:cs="Times New Roman"/>
          <w:sz w:val="26"/>
          <w:szCs w:val="26"/>
        </w:rPr>
        <w:t>- 4 &gt; 0 là:</w:t>
      </w:r>
    </w:p>
    <w:p w14:paraId="1198830A" w14:textId="0630CFA6" w:rsidR="004C3D1D" w:rsidRPr="007526D8" w:rsidRDefault="004C3D1D" w:rsidP="004C3D1D">
      <w:pPr>
        <w:tabs>
          <w:tab w:val="left" w:pos="1985"/>
          <w:tab w:val="left" w:pos="4253"/>
          <w:tab w:val="left" w:pos="7088"/>
        </w:tabs>
        <w:spacing w:beforeLines="20" w:before="48" w:afterLines="20" w:after="48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sz w:val="26"/>
          <w:szCs w:val="26"/>
        </w:rPr>
        <w:t xml:space="preserve">A. </w:t>
      </w:r>
      <w:r w:rsidRPr="007526D8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7BB13D5" wp14:editId="577D8A55">
            <wp:extent cx="641350" cy="247650"/>
            <wp:effectExtent l="0" t="0" r="635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526D8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EF4828E" wp14:editId="1ECF9C03">
            <wp:extent cx="641350" cy="247650"/>
            <wp:effectExtent l="0" t="0" r="635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7526D8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54179ED" wp14:editId="54C53B5F">
            <wp:extent cx="641350" cy="247650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6D8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7526D8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BEF21C9" wp14:editId="2C1803E6">
            <wp:extent cx="641350" cy="24765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277D5" w14:textId="22E7D546" w:rsidR="00F94204" w:rsidRPr="007526D8" w:rsidRDefault="00F94204" w:rsidP="004C3D1D">
      <w:pPr>
        <w:widowControl w:val="0"/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b/>
          <w:sz w:val="26"/>
          <w:szCs w:val="26"/>
        </w:rPr>
        <w:t>Phần II: Tự luận</w:t>
      </w:r>
      <w:r w:rsidRPr="007526D8">
        <w:rPr>
          <w:rFonts w:ascii="Times New Roman" w:hAnsi="Times New Roman" w:cs="Times New Roman"/>
          <w:sz w:val="26"/>
          <w:szCs w:val="26"/>
        </w:rPr>
        <w:t xml:space="preserve">  </w:t>
      </w:r>
      <w:r w:rsidRPr="007526D8">
        <w:rPr>
          <w:rFonts w:ascii="Times New Roman" w:hAnsi="Times New Roman" w:cs="Times New Roman"/>
          <w:i/>
          <w:sz w:val="26"/>
          <w:szCs w:val="26"/>
        </w:rPr>
        <w:t>(6 điểm)</w:t>
      </w:r>
    </w:p>
    <w:p w14:paraId="3FCE23BA" w14:textId="77777777" w:rsidR="00FB7247" w:rsidRDefault="00F94204" w:rsidP="00F9420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b/>
          <w:sz w:val="26"/>
          <w:szCs w:val="26"/>
        </w:rPr>
        <w:t>Bài 1:</w:t>
      </w:r>
      <w:r w:rsidRPr="007526D8">
        <w:rPr>
          <w:rFonts w:ascii="Times New Roman" w:hAnsi="Times New Roman" w:cs="Times New Roman"/>
          <w:i/>
          <w:sz w:val="26"/>
          <w:szCs w:val="26"/>
        </w:rPr>
        <w:t xml:space="preserve"> (2 điểm).</w:t>
      </w:r>
      <w:r w:rsidRPr="007526D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ABD476" w14:textId="714A05D1" w:rsidR="00F94204" w:rsidRPr="007526D8" w:rsidRDefault="00F94204" w:rsidP="007827B5">
      <w:pPr>
        <w:spacing w:after="0" w:line="276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sz w:val="26"/>
          <w:szCs w:val="26"/>
        </w:rPr>
        <w:t>Giải các phương trình và bất phương trình sau:</w:t>
      </w:r>
    </w:p>
    <w:p w14:paraId="1C02818B" w14:textId="23B6888F" w:rsidR="00F94204" w:rsidRPr="007526D8" w:rsidRDefault="00FD5E63" w:rsidP="00F94204">
      <w:pPr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position w:val="-14"/>
          <w:sz w:val="26"/>
          <w:szCs w:val="26"/>
        </w:rPr>
        <w:object w:dxaOrig="2600" w:dyaOrig="400" w14:anchorId="7D276B9F">
          <v:shape id="_x0000_i1081" type="#_x0000_t75" style="width:130pt;height:20pt" o:ole="">
            <v:imagedata r:id="rId113" o:title=""/>
          </v:shape>
          <o:OLEObject Type="Embed" ProgID="Equation.DSMT4" ShapeID="_x0000_i1081" DrawAspect="Content" ObjectID="_1722488568" r:id="rId114"/>
        </w:object>
      </w:r>
      <w:r>
        <w:rPr>
          <w:rFonts w:ascii="Times New Roman" w:hAnsi="Times New Roman" w:cs="Times New Roman"/>
          <w:sz w:val="26"/>
          <w:szCs w:val="26"/>
        </w:rPr>
        <w:t>;</w:t>
      </w:r>
      <w:r w:rsidR="00F94204" w:rsidRPr="007526D8">
        <w:rPr>
          <w:rFonts w:ascii="Times New Roman" w:hAnsi="Times New Roman" w:cs="Times New Roman"/>
          <w:sz w:val="26"/>
          <w:szCs w:val="26"/>
        </w:rPr>
        <w:tab/>
      </w:r>
      <w:r w:rsidR="00F94204" w:rsidRPr="007526D8">
        <w:rPr>
          <w:rFonts w:ascii="Times New Roman" w:hAnsi="Times New Roman" w:cs="Times New Roman"/>
          <w:sz w:val="26"/>
          <w:szCs w:val="26"/>
        </w:rPr>
        <w:tab/>
      </w:r>
      <w:r w:rsidR="00F94204" w:rsidRPr="007526D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CF74C0">
        <w:rPr>
          <w:rFonts w:ascii="Times New Roman" w:hAnsi="Times New Roman" w:cs="Times New Roman"/>
          <w:position w:val="-14"/>
          <w:sz w:val="26"/>
          <w:szCs w:val="26"/>
        </w:rPr>
        <w:object w:dxaOrig="1500" w:dyaOrig="400" w14:anchorId="6C58AD91">
          <v:shape id="_x0000_i1082" type="#_x0000_t75" style="width:77pt;height:20.5pt" o:ole="">
            <v:imagedata r:id="rId115" o:title=""/>
          </v:shape>
          <o:OLEObject Type="Embed" ProgID="Equation.DSMT4" ShapeID="_x0000_i1082" DrawAspect="Content" ObjectID="_1722488569" r:id="rId116"/>
        </w:object>
      </w:r>
      <w:r>
        <w:rPr>
          <w:rFonts w:ascii="Times New Roman" w:hAnsi="Times New Roman" w:cs="Times New Roman"/>
          <w:sz w:val="26"/>
          <w:szCs w:val="26"/>
        </w:rPr>
        <w:t>;</w:t>
      </w:r>
    </w:p>
    <w:p w14:paraId="273080B2" w14:textId="2CA399D2" w:rsidR="00F94204" w:rsidRPr="007526D8" w:rsidRDefault="00F94204" w:rsidP="00F94204">
      <w:pPr>
        <w:numPr>
          <w:ilvl w:val="0"/>
          <w:numId w:val="4"/>
        </w:numPr>
        <w:tabs>
          <w:tab w:val="left" w:pos="567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7526D8">
        <w:rPr>
          <w:rFonts w:ascii="Times New Roman" w:hAnsi="Times New Roman" w:cs="Times New Roman"/>
          <w:b/>
          <w:position w:val="-24"/>
          <w:sz w:val="26"/>
          <w:szCs w:val="26"/>
        </w:rPr>
        <w:object w:dxaOrig="2120" w:dyaOrig="620" w14:anchorId="210788CA">
          <v:shape id="_x0000_i1083" type="#_x0000_t75" style="width:106pt;height:31pt" o:ole="">
            <v:imagedata r:id="rId117" o:title=""/>
          </v:shape>
          <o:OLEObject Type="Embed" ProgID="Equation.DSMT4" ShapeID="_x0000_i1083" DrawAspect="Content" ObjectID="_1722488570" r:id="rId118"/>
        </w:object>
      </w:r>
      <w:r w:rsidR="007827B5" w:rsidRPr="007827B5">
        <w:rPr>
          <w:rFonts w:ascii="Times New Roman" w:hAnsi="Times New Roman" w:cs="Times New Roman"/>
          <w:bCs/>
          <w:sz w:val="26"/>
          <w:szCs w:val="26"/>
        </w:rPr>
        <w:t>;</w:t>
      </w:r>
      <w:r w:rsidR="007827B5">
        <w:rPr>
          <w:rFonts w:ascii="Times New Roman" w:hAnsi="Times New Roman" w:cs="Times New Roman"/>
          <w:b/>
          <w:sz w:val="26"/>
          <w:szCs w:val="26"/>
        </w:rPr>
        <w:tab/>
      </w:r>
      <w:r w:rsidRPr="007526D8">
        <w:rPr>
          <w:rFonts w:ascii="Times New Roman" w:hAnsi="Times New Roman" w:cs="Times New Roman"/>
          <w:b/>
          <w:sz w:val="26"/>
          <w:szCs w:val="26"/>
        </w:rPr>
        <w:tab/>
      </w:r>
      <w:r w:rsidRPr="007526D8">
        <w:rPr>
          <w:rFonts w:ascii="Times New Roman" w:hAnsi="Times New Roman" w:cs="Times New Roman"/>
          <w:b/>
          <w:sz w:val="26"/>
          <w:szCs w:val="26"/>
        </w:rPr>
        <w:tab/>
      </w:r>
      <w:r w:rsidRPr="007526D8">
        <w:rPr>
          <w:rFonts w:ascii="Times New Roman" w:hAnsi="Times New Roman" w:cs="Times New Roman"/>
          <w:b/>
          <w:sz w:val="26"/>
          <w:szCs w:val="26"/>
        </w:rPr>
        <w:tab/>
      </w:r>
      <w:r w:rsidRPr="007526D8">
        <w:rPr>
          <w:rFonts w:ascii="Times New Roman" w:hAnsi="Times New Roman" w:cs="Times New Roman"/>
          <w:sz w:val="26"/>
          <w:szCs w:val="26"/>
        </w:rPr>
        <w:t>d)</w:t>
      </w:r>
      <w:r w:rsidRPr="007526D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9562B" w:rsidRPr="007526D8">
        <w:rPr>
          <w:rFonts w:ascii="Times New Roman" w:hAnsi="Times New Roman" w:cs="Times New Roman"/>
          <w:b/>
          <w:position w:val="-24"/>
          <w:sz w:val="26"/>
          <w:szCs w:val="26"/>
        </w:rPr>
        <w:object w:dxaOrig="2220" w:dyaOrig="620" w14:anchorId="391783A0">
          <v:shape id="_x0000_i1084" type="#_x0000_t75" style="width:111pt;height:31pt" o:ole="">
            <v:imagedata r:id="rId119" o:title=""/>
          </v:shape>
          <o:OLEObject Type="Embed" ProgID="Equation.DSMT4" ShapeID="_x0000_i1084" DrawAspect="Content" ObjectID="_1722488571" r:id="rId120"/>
        </w:object>
      </w:r>
      <w:r w:rsidR="007827B5" w:rsidRPr="007827B5">
        <w:rPr>
          <w:rFonts w:ascii="Times New Roman" w:hAnsi="Times New Roman" w:cs="Times New Roman"/>
          <w:bCs/>
          <w:sz w:val="26"/>
          <w:szCs w:val="26"/>
        </w:rPr>
        <w:t>.</w:t>
      </w:r>
    </w:p>
    <w:p w14:paraId="6B72ADC7" w14:textId="77777777" w:rsidR="00FB7247" w:rsidRDefault="00F94204" w:rsidP="007526D8">
      <w:pPr>
        <w:rPr>
          <w:rFonts w:ascii="Times New Roman" w:hAnsi="Times New Roman" w:cs="Times New Roman"/>
          <w:i/>
          <w:sz w:val="26"/>
          <w:szCs w:val="26"/>
        </w:rPr>
      </w:pPr>
      <w:r w:rsidRPr="007526D8">
        <w:rPr>
          <w:rFonts w:ascii="Times New Roman" w:hAnsi="Times New Roman" w:cs="Times New Roman"/>
          <w:b/>
          <w:sz w:val="26"/>
          <w:szCs w:val="26"/>
        </w:rPr>
        <w:t>Bài 2:</w:t>
      </w:r>
      <w:r w:rsidRPr="007526D8">
        <w:rPr>
          <w:rFonts w:ascii="Times New Roman" w:hAnsi="Times New Roman" w:cs="Times New Roman"/>
          <w:sz w:val="26"/>
          <w:szCs w:val="26"/>
        </w:rPr>
        <w:t xml:space="preserve"> </w:t>
      </w:r>
      <w:r w:rsidRPr="007526D8">
        <w:rPr>
          <w:rFonts w:ascii="Times New Roman" w:hAnsi="Times New Roman" w:cs="Times New Roman"/>
          <w:i/>
          <w:sz w:val="26"/>
          <w:szCs w:val="26"/>
        </w:rPr>
        <w:t xml:space="preserve">(1 điểm). </w:t>
      </w:r>
    </w:p>
    <w:p w14:paraId="59781AF7" w14:textId="24114BA0" w:rsidR="007526D8" w:rsidRPr="007526D8" w:rsidRDefault="007526D8" w:rsidP="007827B5">
      <w:pPr>
        <w:ind w:firstLine="567"/>
        <w:rPr>
          <w:rFonts w:ascii="Times New Roman" w:hAnsi="Times New Roman" w:cs="Times New Roman"/>
        </w:rPr>
      </w:pPr>
      <w:r w:rsidRPr="007526D8">
        <w:rPr>
          <w:rFonts w:ascii="Times New Roman" w:hAnsi="Times New Roman" w:cs="Times New Roman"/>
          <w:iCs/>
          <w:sz w:val="26"/>
          <w:szCs w:val="26"/>
        </w:rPr>
        <w:t>Ch</w:t>
      </w:r>
      <w:r>
        <w:rPr>
          <w:rFonts w:ascii="Times New Roman" w:hAnsi="Times New Roman" w:cs="Times New Roman"/>
          <w:iCs/>
          <w:sz w:val="26"/>
          <w:szCs w:val="26"/>
        </w:rPr>
        <w:t xml:space="preserve">ứng minh </w:t>
      </w:r>
      <w:r w:rsidR="008F1E47" w:rsidRPr="008F1E47">
        <w:rPr>
          <w:rFonts w:ascii="Times New Roman" w:hAnsi="Times New Roman" w:cs="Times New Roman"/>
          <w:position w:val="-28"/>
          <w:sz w:val="26"/>
          <w:szCs w:val="26"/>
        </w:rPr>
        <w:object w:dxaOrig="4080" w:dyaOrig="680" w14:anchorId="5D968BAC">
          <v:shape id="_x0000_i1122" type="#_x0000_t75" style="width:204pt;height:34pt" o:ole="">
            <v:imagedata r:id="rId121" o:title=""/>
          </v:shape>
          <o:OLEObject Type="Embed" ProgID="Equation.DSMT4" ShapeID="_x0000_i1122" DrawAspect="Content" ObjectID="_1722488572" r:id="rId122"/>
        </w:object>
      </w:r>
      <w:r w:rsidRPr="007526D8">
        <w:rPr>
          <w:rFonts w:ascii="Times New Roman" w:hAnsi="Times New Roman" w:cs="Times New Roman"/>
          <w:sz w:val="26"/>
          <w:szCs w:val="26"/>
        </w:rPr>
        <w:t xml:space="preserve">  với </w:t>
      </w:r>
      <w:r w:rsidR="00C64D4C" w:rsidRPr="00C64D4C">
        <w:rPr>
          <w:rFonts w:ascii="Times New Roman" w:hAnsi="Times New Roman" w:cs="Times New Roman"/>
          <w:position w:val="-10"/>
          <w:sz w:val="26"/>
          <w:szCs w:val="26"/>
        </w:rPr>
        <w:object w:dxaOrig="1300" w:dyaOrig="320" w14:anchorId="41648D12">
          <v:shape id="_x0000_i1086" type="#_x0000_t75" style="width:65pt;height:16pt" o:ole="">
            <v:imagedata r:id="rId123" o:title=""/>
          </v:shape>
          <o:OLEObject Type="Embed" ProgID="Equation.DSMT4" ShapeID="_x0000_i1086" DrawAspect="Content" ObjectID="_1722488573" r:id="rId124"/>
        </w:object>
      </w:r>
    </w:p>
    <w:p w14:paraId="6CB44EDE" w14:textId="5462851E" w:rsidR="00FB7247" w:rsidRDefault="00F94204" w:rsidP="007526D8">
      <w:pPr>
        <w:rPr>
          <w:rFonts w:ascii="Times New Roman" w:hAnsi="Times New Roman" w:cs="Times New Roman"/>
          <w:iCs/>
          <w:sz w:val="26"/>
          <w:szCs w:val="26"/>
        </w:rPr>
      </w:pPr>
      <w:r w:rsidRPr="007526D8">
        <w:rPr>
          <w:rFonts w:ascii="Times New Roman" w:hAnsi="Times New Roman" w:cs="Times New Roman"/>
          <w:b/>
          <w:sz w:val="26"/>
          <w:szCs w:val="26"/>
        </w:rPr>
        <w:t>Bài 3:</w:t>
      </w:r>
      <w:r w:rsidRPr="007526D8">
        <w:rPr>
          <w:rFonts w:ascii="Times New Roman" w:hAnsi="Times New Roman" w:cs="Times New Roman"/>
          <w:sz w:val="26"/>
          <w:szCs w:val="26"/>
        </w:rPr>
        <w:t xml:space="preserve"> </w:t>
      </w:r>
      <w:r w:rsidRPr="007526D8">
        <w:rPr>
          <w:rFonts w:ascii="Times New Roman" w:hAnsi="Times New Roman" w:cs="Times New Roman"/>
          <w:i/>
          <w:sz w:val="26"/>
          <w:szCs w:val="26"/>
        </w:rPr>
        <w:t>(2 điểm).</w:t>
      </w:r>
      <w:r w:rsidRPr="007526D8">
        <w:rPr>
          <w:rFonts w:ascii="Times New Roman" w:hAnsi="Times New Roman" w:cs="Times New Roman"/>
          <w:iCs/>
          <w:sz w:val="26"/>
          <w:szCs w:val="26"/>
        </w:rPr>
        <w:t xml:space="preserve"> </w:t>
      </w:r>
    </w:p>
    <w:p w14:paraId="306DD8EE" w14:textId="77777777" w:rsidR="00F315FA" w:rsidRPr="00F315FA" w:rsidRDefault="00F315FA" w:rsidP="00F315FA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F315FA">
        <w:rPr>
          <w:rFonts w:ascii="Times New Roman" w:hAnsi="Times New Roman" w:cs="Times New Roman"/>
          <w:sz w:val="26"/>
          <w:szCs w:val="26"/>
        </w:rPr>
        <w:t xml:space="preserve">Cho </w:t>
      </w:r>
      <w:r w:rsidRPr="00F315FA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3CFD3EBA">
          <v:shape id="_x0000_i1087" type="#_x0000_t75" style="width:38.5pt;height:14pt" o:ole="">
            <v:imagedata r:id="rId125" o:title=""/>
          </v:shape>
          <o:OLEObject Type="Embed" ProgID="Equation.DSMT4" ShapeID="_x0000_i1087" DrawAspect="Content" ObjectID="_1722488574" r:id="rId126"/>
        </w:object>
      </w:r>
      <w:r w:rsidRPr="00F315FA">
        <w:rPr>
          <w:rFonts w:ascii="Times New Roman" w:hAnsi="Times New Roman" w:cs="Times New Roman"/>
          <w:sz w:val="26"/>
          <w:szCs w:val="26"/>
        </w:rPr>
        <w:t xml:space="preserve"> vuông tại A có đường cao AH và tia phân giác BI. Qua C kẻ đường thẳng vuông góc với BI tại D. Gọi E là giao điểm của BA và CD. </w:t>
      </w:r>
    </w:p>
    <w:p w14:paraId="4B5C97B6" w14:textId="720DEA56" w:rsidR="00F315FA" w:rsidRPr="00F315FA" w:rsidRDefault="00F315FA" w:rsidP="00F315FA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315FA">
        <w:rPr>
          <w:rFonts w:ascii="Times New Roman" w:hAnsi="Times New Roman" w:cs="Times New Roman"/>
          <w:sz w:val="26"/>
          <w:szCs w:val="26"/>
        </w:rPr>
        <w:t xml:space="preserve">Chứng minh rằng EA.EB = EC.ED từ đó suy ra </w:t>
      </w:r>
      <w:r w:rsidRPr="00F315FA">
        <w:rPr>
          <w:rFonts w:ascii="Times New Roman" w:hAnsi="Times New Roman" w:cs="Times New Roman"/>
          <w:position w:val="-4"/>
          <w:sz w:val="20"/>
          <w:szCs w:val="20"/>
        </w:rPr>
        <w:object w:dxaOrig="760" w:dyaOrig="260" w14:anchorId="5A5C464D">
          <v:shape id="_x0000_i1088" type="#_x0000_t75" style="width:38.5pt;height:12pt" o:ole="">
            <v:imagedata r:id="rId127" o:title=""/>
          </v:shape>
          <o:OLEObject Type="Embed" ProgID="Equation.DSMT4" ShapeID="_x0000_i1088" DrawAspect="Content" ObjectID="_1722488575" r:id="rId128"/>
        </w:object>
      </w:r>
      <w:r w:rsidRPr="00F315FA">
        <w:rPr>
          <w:rFonts w:ascii="Times New Roman" w:hAnsi="Times New Roman" w:cs="Times New Roman"/>
          <w:sz w:val="26"/>
          <w:szCs w:val="26"/>
        </w:rPr>
        <w:t xml:space="preserve"> </w:t>
      </w:r>
      <w:r w:rsidRPr="00F315FA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F101EAF" wp14:editId="4875F478">
            <wp:extent cx="238125" cy="148828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" cy="149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15FA">
        <w:rPr>
          <w:rFonts w:ascii="Times New Roman" w:hAnsi="Times New Roman" w:cs="Times New Roman"/>
          <w:sz w:val="26"/>
          <w:szCs w:val="26"/>
        </w:rPr>
        <w:t xml:space="preserve"> </w:t>
      </w:r>
      <w:r w:rsidRPr="00F315FA">
        <w:rPr>
          <w:rFonts w:ascii="Times New Roman" w:hAnsi="Times New Roman" w:cs="Times New Roman"/>
          <w:position w:val="-6"/>
          <w:sz w:val="20"/>
          <w:szCs w:val="20"/>
        </w:rPr>
        <w:object w:dxaOrig="740" w:dyaOrig="279" w14:anchorId="2101E4EC">
          <v:shape id="_x0000_i1089" type="#_x0000_t75" style="width:36.5pt;height:14pt" o:ole="">
            <v:imagedata r:id="rId130" o:title=""/>
          </v:shape>
          <o:OLEObject Type="Embed" ProgID="Equation.DSMT4" ShapeID="_x0000_i1089" DrawAspect="Content" ObjectID="_1722488576" r:id="rId131"/>
        </w:object>
      </w:r>
    </w:p>
    <w:p w14:paraId="6299AFE1" w14:textId="65CA2387" w:rsidR="00F315FA" w:rsidRPr="00F315FA" w:rsidRDefault="00F315FA" w:rsidP="007526D8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315FA">
        <w:rPr>
          <w:rFonts w:ascii="Times New Roman" w:hAnsi="Times New Roman" w:cs="Times New Roman"/>
          <w:sz w:val="26"/>
          <w:szCs w:val="26"/>
        </w:rPr>
        <w:t>Gọi F là hình chiếu của D trên BE. Chứng minh rằng</w:t>
      </w:r>
      <w:r w:rsidR="00410886">
        <w:rPr>
          <w:rFonts w:ascii="Times New Roman" w:hAnsi="Times New Roman" w:cs="Times New Roman"/>
          <w:sz w:val="26"/>
          <w:szCs w:val="26"/>
        </w:rPr>
        <w:t xml:space="preserve"> </w:t>
      </w:r>
      <w:r w:rsidRPr="00F315FA">
        <w:rPr>
          <w:rFonts w:ascii="Times New Roman" w:hAnsi="Times New Roman" w:cs="Times New Roman"/>
          <w:position w:val="-30"/>
          <w:sz w:val="26"/>
          <w:szCs w:val="26"/>
        </w:rPr>
        <w:object w:dxaOrig="1460" w:dyaOrig="780" w14:anchorId="60B7E941">
          <v:shape id="_x0000_i1090" type="#_x0000_t75" style="width:73pt;height:39pt" o:ole="">
            <v:imagedata r:id="rId132" o:title=""/>
          </v:shape>
          <o:OLEObject Type="Embed" ProgID="Equation.DSMT4" ShapeID="_x0000_i1090" DrawAspect="Content" ObjectID="_1722488577" r:id="rId133"/>
        </w:object>
      </w:r>
      <w:r w:rsidRPr="00F315F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1D1D813" w14:textId="77777777" w:rsidR="006B32AF" w:rsidRDefault="00F94204" w:rsidP="00F94204">
      <w:pPr>
        <w:rPr>
          <w:rFonts w:ascii="Times New Roman" w:hAnsi="Times New Roman" w:cs="Times New Roman"/>
          <w:i/>
          <w:sz w:val="26"/>
          <w:szCs w:val="26"/>
        </w:rPr>
      </w:pPr>
      <w:r w:rsidRPr="007526D8">
        <w:rPr>
          <w:rFonts w:ascii="Times New Roman" w:hAnsi="Times New Roman" w:cs="Times New Roman"/>
          <w:b/>
          <w:sz w:val="26"/>
          <w:szCs w:val="26"/>
        </w:rPr>
        <w:t xml:space="preserve">Bài 4: </w:t>
      </w:r>
      <w:r w:rsidRPr="007526D8">
        <w:rPr>
          <w:rFonts w:ascii="Times New Roman" w:hAnsi="Times New Roman" w:cs="Times New Roman"/>
          <w:i/>
          <w:sz w:val="26"/>
          <w:szCs w:val="26"/>
        </w:rPr>
        <w:t xml:space="preserve">(1điểm). </w:t>
      </w:r>
    </w:p>
    <w:p w14:paraId="393FA898" w14:textId="5C42850C" w:rsidR="006B32AF" w:rsidRDefault="00FB7247" w:rsidP="007827B5">
      <w:pPr>
        <w:widowControl w:val="0"/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/>
          <w:bCs/>
          <w:position w:val="-28"/>
          <w:sz w:val="26"/>
          <w:szCs w:val="26"/>
          <w:lang w:val="en-US"/>
        </w:rPr>
      </w:pPr>
      <w:r>
        <w:rPr>
          <w:rFonts w:ascii="Times New Roman" w:eastAsia="Times New Roman" w:hAnsi="Times New Roman"/>
          <w:bCs/>
          <w:sz w:val="26"/>
          <w:szCs w:val="26"/>
        </w:rPr>
        <w:tab/>
      </w:r>
      <w:r w:rsidR="006B32AF" w:rsidRPr="00590BD2">
        <w:rPr>
          <w:rFonts w:ascii="Times New Roman" w:eastAsia="Times New Roman" w:hAnsi="Times New Roman"/>
          <w:bCs/>
          <w:sz w:val="26"/>
          <w:szCs w:val="26"/>
        </w:rPr>
        <w:t>Cho</w:t>
      </w:r>
      <w:r w:rsidR="00865303">
        <w:rPr>
          <w:rFonts w:ascii="Times New Roman" w:eastAsia="Times New Roman" w:hAnsi="Times New Roman"/>
          <w:bCs/>
          <w:sz w:val="26"/>
          <w:szCs w:val="26"/>
        </w:rPr>
        <w:t xml:space="preserve"> </w:t>
      </w:r>
      <w:r w:rsidR="006B32AF" w:rsidRPr="006B32AF">
        <w:rPr>
          <w:rFonts w:ascii="Times New Roman" w:eastAsia="Times New Roman" w:hAnsi="Times New Roman"/>
          <w:bCs/>
          <w:position w:val="-10"/>
          <w:sz w:val="26"/>
          <w:szCs w:val="26"/>
        </w:rPr>
        <w:object w:dxaOrig="960" w:dyaOrig="320" w14:anchorId="2B7C9423">
          <v:shape id="_x0000_i1091" type="#_x0000_t75" style="width:48pt;height:16pt" o:ole="">
            <v:imagedata r:id="rId134" o:title=""/>
          </v:shape>
          <o:OLEObject Type="Embed" ProgID="Equation.DSMT4" ShapeID="_x0000_i1091" DrawAspect="Content" ObjectID="_1722488578" r:id="rId135"/>
        </w:object>
      </w:r>
      <w:r w:rsidR="006B32AF">
        <w:rPr>
          <w:rFonts w:ascii="Times New Roman" w:eastAsia="Times New Roman" w:hAnsi="Times New Roman"/>
          <w:bCs/>
          <w:i/>
          <w:sz w:val="26"/>
          <w:szCs w:val="26"/>
        </w:rPr>
        <w:t>.</w:t>
      </w:r>
      <w:r w:rsidR="006B32AF">
        <w:rPr>
          <w:rFonts w:ascii="Times New Roman" w:eastAsia="Times New Roman" w:hAnsi="Times New Roman"/>
          <w:bCs/>
          <w:sz w:val="26"/>
          <w:szCs w:val="26"/>
        </w:rPr>
        <w:t xml:space="preserve"> </w:t>
      </w:r>
      <w:r w:rsidR="006B32AF" w:rsidRPr="006B32AF">
        <w:rPr>
          <w:rFonts w:ascii="Times New Roman" w:eastAsia="Times New Roman" w:hAnsi="Times New Roman"/>
          <w:bCs/>
          <w:sz w:val="26"/>
          <w:szCs w:val="26"/>
        </w:rPr>
        <w:t>C</w:t>
      </w:r>
      <w:r w:rsidR="006B32AF" w:rsidRPr="00590BD2">
        <w:rPr>
          <w:rFonts w:ascii="Times New Roman" w:eastAsia="Times New Roman" w:hAnsi="Times New Roman"/>
          <w:bCs/>
          <w:sz w:val="26"/>
          <w:szCs w:val="26"/>
        </w:rPr>
        <w:t xml:space="preserve">hứng minh </w:t>
      </w:r>
      <w:r w:rsidR="006B32AF" w:rsidRPr="00590BD2">
        <w:rPr>
          <w:rFonts w:ascii="Times New Roman" w:eastAsia="Times New Roman" w:hAnsi="Times New Roman"/>
          <w:bCs/>
          <w:position w:val="-28"/>
          <w:sz w:val="26"/>
          <w:szCs w:val="26"/>
          <w:lang w:val="en-US"/>
        </w:rPr>
        <w:object w:dxaOrig="5040" w:dyaOrig="700" w14:anchorId="2AC13CA8">
          <v:shape id="_x0000_i1092" type="#_x0000_t75" style="width:252.5pt;height:35pt" o:ole="">
            <v:imagedata r:id="rId136" o:title=""/>
          </v:shape>
          <o:OLEObject Type="Embed" ProgID="Equation.DSMT4" ShapeID="_x0000_i1092" DrawAspect="Content" ObjectID="_1722488579" r:id="rId137"/>
        </w:object>
      </w:r>
    </w:p>
    <w:p w14:paraId="5660662A" w14:textId="77777777" w:rsidR="006B32AF" w:rsidRDefault="006B32AF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60F10733" w14:textId="77777777" w:rsidR="006B32AF" w:rsidRDefault="006B32AF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4608DD0B" w14:textId="22B6B4CE" w:rsidR="006B32AF" w:rsidRDefault="006B32AF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564302D3" w14:textId="63D03723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45E0156D" w14:textId="38EB9EFD" w:rsidR="00FC1502" w:rsidRDefault="00FC1502" w:rsidP="00FC1502">
      <w:pPr>
        <w:widowControl w:val="0"/>
        <w:tabs>
          <w:tab w:val="num" w:pos="851"/>
        </w:tabs>
        <w:spacing w:after="0" w:line="240" w:lineRule="auto"/>
        <w:jc w:val="center"/>
        <w:rPr>
          <w:rFonts w:ascii="Times New Roman" w:eastAsia="Times New Roman" w:hAnsi="Times New Roman"/>
          <w:bCs/>
          <w:sz w:val="26"/>
          <w:szCs w:val="26"/>
        </w:rPr>
      </w:pPr>
      <w:r w:rsidRPr="007526D8">
        <w:rPr>
          <w:rFonts w:ascii="Times New Roman" w:hAnsi="Times New Roman" w:cs="Times New Roman"/>
          <w:b/>
          <w:bCs/>
          <w:i/>
          <w:iCs/>
          <w:sz w:val="26"/>
          <w:szCs w:val="26"/>
        </w:rPr>
        <w:t>--------HẾT-------</w:t>
      </w:r>
    </w:p>
    <w:p w14:paraId="430614A2" w14:textId="5B526271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02976FDB" w14:textId="06AAE021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646514FA" w14:textId="14E29421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53596DF5" w14:textId="28DC4425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252F07C0" w14:textId="18490F18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45D4C3FD" w14:textId="0E6FAA90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6CEF0E22" w14:textId="0CA58E84" w:rsidR="00FC1502" w:rsidRDefault="00FC1502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p w14:paraId="4659206A" w14:textId="77777777" w:rsidR="00E60BE9" w:rsidRDefault="00E60BE9" w:rsidP="006B32AF">
      <w:pPr>
        <w:widowControl w:val="0"/>
        <w:tabs>
          <w:tab w:val="num" w:pos="851"/>
        </w:tabs>
        <w:spacing w:after="0" w:line="240" w:lineRule="auto"/>
        <w:jc w:val="both"/>
        <w:rPr>
          <w:rFonts w:ascii="Times New Roman" w:eastAsia="Times New Roman" w:hAnsi="Times New Roman"/>
          <w:bCs/>
          <w:sz w:val="26"/>
          <w:szCs w:val="26"/>
        </w:rPr>
      </w:pPr>
    </w:p>
    <w:tbl>
      <w:tblPr>
        <w:tblStyle w:val="TableGrid"/>
        <w:tblW w:w="10632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6124"/>
      </w:tblGrid>
      <w:tr w:rsidR="008159A4" w:rsidRPr="007526D8" w14:paraId="278C1447" w14:textId="77777777" w:rsidTr="00CC04CE">
        <w:tc>
          <w:tcPr>
            <w:tcW w:w="4508" w:type="dxa"/>
          </w:tcPr>
          <w:p w14:paraId="43E563E7" w14:textId="77777777" w:rsidR="008159A4" w:rsidRPr="007526D8" w:rsidRDefault="008159A4" w:rsidP="00C42F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ÒNG GD &amp; ĐT TP NAM ĐỊNH</w:t>
            </w:r>
          </w:p>
          <w:p w14:paraId="52365CD9" w14:textId="77777777" w:rsidR="008159A4" w:rsidRPr="007526D8" w:rsidRDefault="008159A4" w:rsidP="00C42F3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LỘC HOÀ</w:t>
            </w:r>
          </w:p>
        </w:tc>
        <w:tc>
          <w:tcPr>
            <w:tcW w:w="6124" w:type="dxa"/>
          </w:tcPr>
          <w:p w14:paraId="0A94D910" w14:textId="08891005" w:rsidR="008159A4" w:rsidRPr="007526D8" w:rsidRDefault="008159A4" w:rsidP="00C42F3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 CHẤM</w:t>
            </w:r>
            <w:r w:rsidRPr="007526D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KHẢO SÁT CHẤT LƯỢNG </w:t>
            </w:r>
          </w:p>
          <w:p w14:paraId="456C14EE" w14:textId="080083FF" w:rsidR="008159A4" w:rsidRPr="007526D8" w:rsidRDefault="008159A4" w:rsidP="00C42F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 xml:space="preserve">Môn: Toán - Lớp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  <w:p w14:paraId="657A7FF7" w14:textId="77777777" w:rsidR="008159A4" w:rsidRPr="007526D8" w:rsidRDefault="008159A4" w:rsidP="008159A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88EADEC" w14:textId="04220200" w:rsidR="00135969" w:rsidRPr="007526D8" w:rsidRDefault="00135969" w:rsidP="00135969">
      <w:pPr>
        <w:pStyle w:val="ListParagraph"/>
        <w:ind w:left="0"/>
        <w:rPr>
          <w:rFonts w:ascii="Times New Roman" w:hAnsi="Times New Roman" w:cs="Times New Roman"/>
          <w:b/>
          <w:bCs/>
          <w:sz w:val="26"/>
          <w:szCs w:val="26"/>
        </w:rPr>
      </w:pPr>
      <w:r w:rsidRPr="007526D8">
        <w:rPr>
          <w:rFonts w:ascii="Times New Roman" w:hAnsi="Times New Roman" w:cs="Times New Roman"/>
          <w:b/>
          <w:bCs/>
          <w:sz w:val="26"/>
          <w:szCs w:val="26"/>
        </w:rPr>
        <w:t>Phần 1. Trắc nghiệm khách quan</w:t>
      </w:r>
    </w:p>
    <w:tbl>
      <w:tblPr>
        <w:tblW w:w="98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9"/>
        <w:gridCol w:w="1060"/>
        <w:gridCol w:w="1060"/>
        <w:gridCol w:w="1060"/>
        <w:gridCol w:w="1060"/>
        <w:gridCol w:w="1060"/>
        <w:gridCol w:w="1060"/>
        <w:gridCol w:w="1060"/>
        <w:gridCol w:w="1060"/>
      </w:tblGrid>
      <w:tr w:rsidR="00135969" w:rsidRPr="007526D8" w14:paraId="666F2DBB" w14:textId="77777777" w:rsidTr="00376FCE">
        <w:trPr>
          <w:trHeight w:val="284"/>
        </w:trPr>
        <w:tc>
          <w:tcPr>
            <w:tcW w:w="1379" w:type="dxa"/>
            <w:shd w:val="clear" w:color="auto" w:fill="auto"/>
            <w:vAlign w:val="center"/>
          </w:tcPr>
          <w:p w14:paraId="70EAAE91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7637E81C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9D068B1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2B4D2525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4996C3EC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37E71984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37CA9C32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72D6E953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39C21A13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135969" w:rsidRPr="007526D8" w14:paraId="6647BFB4" w14:textId="77777777" w:rsidTr="00376FCE">
        <w:trPr>
          <w:trHeight w:val="293"/>
        </w:trPr>
        <w:tc>
          <w:tcPr>
            <w:tcW w:w="1379" w:type="dxa"/>
            <w:shd w:val="clear" w:color="auto" w:fill="auto"/>
            <w:vAlign w:val="center"/>
          </w:tcPr>
          <w:p w14:paraId="523A4F2D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21FC4EEF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676CFBA4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AFEB418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784FDDAC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2AF81156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09BDE1D8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48DC787" w14:textId="7B9A298D" w:rsidR="00135969" w:rsidRPr="007526D8" w:rsidRDefault="00B6137B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E2C5863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135969" w:rsidRPr="007526D8" w14:paraId="119B914B" w14:textId="77777777" w:rsidTr="00376FCE">
        <w:trPr>
          <w:trHeight w:val="284"/>
        </w:trPr>
        <w:tc>
          <w:tcPr>
            <w:tcW w:w="1379" w:type="dxa"/>
            <w:shd w:val="clear" w:color="auto" w:fill="auto"/>
            <w:vAlign w:val="center"/>
          </w:tcPr>
          <w:p w14:paraId="69925240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2D6A56BD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638E634E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68848E96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405EF5DF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160B3CA3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4821FDC6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B11767C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47FB5FEB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135969" w:rsidRPr="007526D8" w14:paraId="645FC7BE" w14:textId="77777777" w:rsidTr="00376FCE">
        <w:trPr>
          <w:trHeight w:val="293"/>
        </w:trPr>
        <w:tc>
          <w:tcPr>
            <w:tcW w:w="1379" w:type="dxa"/>
            <w:shd w:val="clear" w:color="auto" w:fill="auto"/>
            <w:vAlign w:val="center"/>
          </w:tcPr>
          <w:p w14:paraId="18219256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AF7A789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69E318BF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48393965" w14:textId="7A901727" w:rsidR="00135969" w:rsidRPr="007526D8" w:rsidRDefault="00B6137B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565BA1A5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14551B80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200CA7D6" w14:textId="00408AC9" w:rsidR="00135969" w:rsidRPr="007526D8" w:rsidRDefault="00B6137B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208F8846" w14:textId="77777777" w:rsidR="00135969" w:rsidRPr="007526D8" w:rsidRDefault="00135969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0" w:type="dxa"/>
            <w:shd w:val="clear" w:color="auto" w:fill="auto"/>
            <w:vAlign w:val="center"/>
          </w:tcPr>
          <w:p w14:paraId="3D6B9C81" w14:textId="22FE2299" w:rsidR="00135969" w:rsidRPr="007526D8" w:rsidRDefault="00B6137B" w:rsidP="00376FC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14:paraId="497EBDC8" w14:textId="77777777" w:rsidR="00135969" w:rsidRPr="007526D8" w:rsidRDefault="00135969" w:rsidP="00135969">
      <w:pPr>
        <w:rPr>
          <w:rFonts w:ascii="Times New Roman" w:hAnsi="Times New Roman" w:cs="Times New Roman"/>
          <w:b/>
          <w:sz w:val="28"/>
          <w:szCs w:val="28"/>
        </w:rPr>
      </w:pPr>
    </w:p>
    <w:p w14:paraId="1E4381DE" w14:textId="77777777" w:rsidR="00135969" w:rsidRPr="007526D8" w:rsidRDefault="00135969" w:rsidP="00135969">
      <w:pPr>
        <w:rPr>
          <w:rFonts w:ascii="Times New Roman" w:hAnsi="Times New Roman" w:cs="Times New Roman"/>
          <w:b/>
          <w:sz w:val="28"/>
          <w:szCs w:val="28"/>
        </w:rPr>
      </w:pPr>
      <w:r w:rsidRPr="007526D8">
        <w:rPr>
          <w:rFonts w:ascii="Times New Roman" w:hAnsi="Times New Roman" w:cs="Times New Roman"/>
          <w:b/>
          <w:sz w:val="28"/>
          <w:szCs w:val="28"/>
        </w:rPr>
        <w:t>Phần II: Tự luận</w:t>
      </w: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1"/>
        <w:gridCol w:w="8701"/>
        <w:gridCol w:w="854"/>
      </w:tblGrid>
      <w:tr w:rsidR="00135969" w:rsidRPr="007526D8" w14:paraId="46E3BCBF" w14:textId="77777777" w:rsidTr="00376FCE">
        <w:tc>
          <w:tcPr>
            <w:tcW w:w="621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ED9DDD1" w14:textId="77777777" w:rsidR="00135969" w:rsidRPr="007526D8" w:rsidRDefault="00135969" w:rsidP="00376FC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701" w:type="dxa"/>
            <w:tcBorders>
              <w:bottom w:val="dotted" w:sz="4" w:space="0" w:color="auto"/>
            </w:tcBorders>
            <w:shd w:val="clear" w:color="auto" w:fill="auto"/>
          </w:tcPr>
          <w:p w14:paraId="271F6F4C" w14:textId="77777777" w:rsidR="00135969" w:rsidRPr="007526D8" w:rsidRDefault="00135969" w:rsidP="00376FC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14:paraId="7BFD7E50" w14:textId="77777777" w:rsidR="00135969" w:rsidRPr="007526D8" w:rsidRDefault="00135969" w:rsidP="00376FC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135969" w:rsidRPr="007526D8" w14:paraId="071BD9DC" w14:textId="77777777" w:rsidTr="00376FCE">
        <w:tc>
          <w:tcPr>
            <w:tcW w:w="621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CC4A1" w14:textId="77777777" w:rsidR="00135969" w:rsidRPr="007526D8" w:rsidRDefault="00135969" w:rsidP="00376FC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7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90E9626" w14:textId="77777777" w:rsidR="004C2F5F" w:rsidRPr="00376BFC" w:rsidRDefault="00135969" w:rsidP="004C2F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76BFC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  <w:p w14:paraId="62181077" w14:textId="182F48F5" w:rsidR="00135969" w:rsidRPr="00376BFC" w:rsidRDefault="004C2F5F" w:rsidP="004C2F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76BFC">
              <w:rPr>
                <w:rFonts w:ascii="Times New Roman" w:hAnsi="Times New Roman" w:cs="Times New Roman"/>
                <w:position w:val="-42"/>
                <w:sz w:val="26"/>
                <w:szCs w:val="26"/>
              </w:rPr>
              <w:object w:dxaOrig="2600" w:dyaOrig="1100" w14:anchorId="7AB5763B">
                <v:shape id="_x0000_i1093" type="#_x0000_t75" style="width:130pt;height:55pt" o:ole="">
                  <v:imagedata r:id="rId138" o:title=""/>
                </v:shape>
                <o:OLEObject Type="Embed" ProgID="Equation.DSMT4" ShapeID="_x0000_i1093" DrawAspect="Content" ObjectID="_1722488580" r:id="rId139"/>
              </w:object>
            </w:r>
          </w:p>
          <w:p w14:paraId="34E549FA" w14:textId="7652F127" w:rsidR="004C2F5F" w:rsidRPr="00376BFC" w:rsidRDefault="00376BFC" w:rsidP="004C2F5F">
            <w:pPr>
              <w:rPr>
                <w:rFonts w:ascii="Times New Roman" w:hAnsi="Times New Roman" w:cs="Times New Roman"/>
              </w:rPr>
            </w:pPr>
            <w:r w:rsidRPr="00376BFC">
              <w:rPr>
                <w:rFonts w:ascii="Times New Roman" w:hAnsi="Times New Roman" w:cs="Times New Roman"/>
                <w:position w:val="-6"/>
              </w:rPr>
              <w:object w:dxaOrig="859" w:dyaOrig="279" w14:anchorId="1E9CC28D">
                <v:shape id="_x0000_i1094" type="#_x0000_t75" style="width:49.5pt;height:16pt" o:ole="">
                  <v:imagedata r:id="rId140" o:title=""/>
                </v:shape>
                <o:OLEObject Type="Embed" ProgID="Equation.DSMT4" ShapeID="_x0000_i1094" DrawAspect="Content" ObjectID="_1722488581" r:id="rId141"/>
              </w:object>
            </w:r>
          </w:p>
          <w:p w14:paraId="2B49EA4A" w14:textId="3F401340" w:rsidR="004C2F5F" w:rsidRPr="00376BFC" w:rsidRDefault="004C2F5F" w:rsidP="004C2F5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76BFC">
              <w:rPr>
                <w:rFonts w:ascii="Times New Roman" w:hAnsi="Times New Roman" w:cs="Times New Roman"/>
                <w:b/>
              </w:rPr>
              <w:t xml:space="preserve">Kết luận: </w: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DADE41C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314EE19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4FF0C72" w14:textId="58242DC3" w:rsidR="00135969" w:rsidRDefault="00135969" w:rsidP="00376FC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EFC6635" w14:textId="33E9ED53" w:rsidR="004C2F5F" w:rsidRDefault="004C2F5F" w:rsidP="00376FC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425C8C" w14:textId="7CE54710" w:rsidR="004C2F5F" w:rsidRDefault="004C2F5F" w:rsidP="00376FC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E439B6" w14:textId="0886A934" w:rsidR="004C2F5F" w:rsidRDefault="004C2F5F" w:rsidP="00376FC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15D835" w14:textId="77777777" w:rsidR="004C2F5F" w:rsidRPr="007526D8" w:rsidRDefault="004C2F5F" w:rsidP="00376FC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78D69AC" w14:textId="77777777" w:rsidR="00135969" w:rsidRPr="007526D8" w:rsidRDefault="00135969" w:rsidP="00376FC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35969" w:rsidRPr="007526D8" w14:paraId="1145B644" w14:textId="77777777" w:rsidTr="00376FCE">
        <w:tc>
          <w:tcPr>
            <w:tcW w:w="6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2816F77" w14:textId="77777777" w:rsidR="00135969" w:rsidRPr="007526D8" w:rsidRDefault="00135969" w:rsidP="00376FC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7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E6ADF4" w14:textId="77777777" w:rsidR="00CF74C0" w:rsidRPr="00361F3C" w:rsidRDefault="00135969" w:rsidP="004C2F5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61F3C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  <w:p w14:paraId="2A830E7B" w14:textId="79631341" w:rsidR="004C2F5F" w:rsidRPr="00361F3C" w:rsidRDefault="00CF74C0" w:rsidP="004C2F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61F3C">
              <w:rPr>
                <w:rFonts w:ascii="Times New Roman" w:hAnsi="Times New Roman" w:cs="Times New Roman"/>
                <w:position w:val="-82"/>
                <w:sz w:val="26"/>
                <w:szCs w:val="26"/>
              </w:rPr>
              <w:object w:dxaOrig="1640" w:dyaOrig="1760" w14:anchorId="280D6326">
                <v:shape id="_x0000_i1095" type="#_x0000_t75" style="width:84pt;height:90pt" o:ole="">
                  <v:imagedata r:id="rId142" o:title=""/>
                </v:shape>
                <o:OLEObject Type="Embed" ProgID="Equation.DSMT4" ShapeID="_x0000_i1095" DrawAspect="Content" ObjectID="_1722488582" r:id="rId143"/>
              </w:object>
            </w:r>
          </w:p>
          <w:p w14:paraId="51B79FC4" w14:textId="7482DB16" w:rsidR="004C2F5F" w:rsidRPr="00361F3C" w:rsidRDefault="004C2F5F" w:rsidP="00CF74C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61F3C">
              <w:rPr>
                <w:rFonts w:ascii="Times New Roman" w:hAnsi="Times New Roman" w:cs="Times New Roman"/>
                <w:sz w:val="28"/>
                <w:szCs w:val="28"/>
              </w:rPr>
              <w:t>Kết luận</w: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790A95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A97AA95" w14:textId="56668C6F" w:rsidR="00135969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266893" w14:textId="77777777" w:rsidR="004C2F5F" w:rsidRPr="007526D8" w:rsidRDefault="004C2F5F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77CF4D" w14:textId="5B1BBEDF" w:rsidR="00135969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959D5AA" w14:textId="77777777" w:rsidR="004C2F5F" w:rsidRPr="007526D8" w:rsidRDefault="004C2F5F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588726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35969" w:rsidRPr="007526D8" w14:paraId="03C96C1C" w14:textId="77777777" w:rsidTr="00376FCE">
        <w:tc>
          <w:tcPr>
            <w:tcW w:w="6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6E130A" w14:textId="77777777" w:rsidR="00135969" w:rsidRPr="007526D8" w:rsidRDefault="00135969" w:rsidP="00376FC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7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BDD3349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8"/>
                <w:szCs w:val="28"/>
              </w:rPr>
              <w:t xml:space="preserve">c)   ĐKXĐ: </w:t>
            </w:r>
            <w:r w:rsidRPr="007526D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 w14:anchorId="08A4B66A">
                <v:shape id="_x0000_i1096" type="#_x0000_t75" style="width:35pt;height:14pt" o:ole="">
                  <v:imagedata r:id="rId144" o:title=""/>
                </v:shape>
                <o:OLEObject Type="Embed" ProgID="Equation.DSMT4" ShapeID="_x0000_i1096" DrawAspect="Content" ObjectID="_1722488583" r:id="rId145"/>
              </w:object>
            </w:r>
          </w:p>
          <w:p w14:paraId="60054A63" w14:textId="46C6262C" w:rsidR="00135969" w:rsidRPr="007526D8" w:rsidRDefault="004C2F5F" w:rsidP="00677A3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b/>
                <w:position w:val="-58"/>
                <w:sz w:val="26"/>
                <w:szCs w:val="26"/>
              </w:rPr>
              <w:object w:dxaOrig="4900" w:dyaOrig="1280" w14:anchorId="31F6B183">
                <v:shape id="_x0000_i1097" type="#_x0000_t75" style="width:245pt;height:64pt" o:ole="">
                  <v:imagedata r:id="rId146" o:title=""/>
                </v:shape>
                <o:OLEObject Type="Embed" ProgID="Equation.DSMT4" ShapeID="_x0000_i1097" DrawAspect="Content" ObjectID="_1722488584" r:id="rId147"/>
              </w:object>
            </w:r>
          </w:p>
          <w:p w14:paraId="4603B41F" w14:textId="77777777" w:rsidR="00135969" w:rsidRPr="007526D8" w:rsidRDefault="00135969" w:rsidP="00677A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r w:rsidRPr="007526D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7526D8">
              <w:rPr>
                <w:rFonts w:ascii="Times New Roman" w:hAnsi="Times New Roman" w:cs="Times New Roman"/>
                <w:position w:val="-28"/>
              </w:rPr>
              <w:object w:dxaOrig="999" w:dyaOrig="680" w14:anchorId="6004C07C">
                <v:shape id="_x0000_i1098" type="#_x0000_t75" style="width:50pt;height:34pt" o:ole="">
                  <v:imagedata r:id="rId148" o:title=""/>
                </v:shape>
                <o:OLEObject Type="Embed" ProgID="Equation.DSMT4" ShapeID="_x0000_i1098" DrawAspect="Content" ObjectID="_1722488585" r:id="rId149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721E248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F28F8B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979817E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56988E2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B4EBDE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35969" w:rsidRPr="007526D8" w14:paraId="0398B5C6" w14:textId="77777777" w:rsidTr="00376FCE">
        <w:tc>
          <w:tcPr>
            <w:tcW w:w="62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1451415" w14:textId="77777777" w:rsidR="00135969" w:rsidRPr="007526D8" w:rsidRDefault="00135969" w:rsidP="00376FC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701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2206663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d)</w:t>
            </w:r>
          </w:p>
          <w:p w14:paraId="2004A801" w14:textId="77777777" w:rsidR="00135969" w:rsidRPr="007526D8" w:rsidRDefault="00135969" w:rsidP="008707BE">
            <w:pPr>
              <w:tabs>
                <w:tab w:val="left" w:pos="2745"/>
                <w:tab w:val="center" w:pos="379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2220" w:dyaOrig="620" w14:anchorId="31594358">
                <v:shape id="_x0000_i1099" type="#_x0000_t75" style="width:111pt;height:31pt" o:ole="">
                  <v:imagedata r:id="rId150" o:title=""/>
                </v:shape>
                <o:OLEObject Type="Embed" ProgID="Equation.DSMT4" ShapeID="_x0000_i1099" DrawAspect="Content" ObjectID="_1722488586" r:id="rId151"/>
              </w:object>
            </w:r>
            <w:r w:rsidRPr="007526D8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 w:rsidRPr="007526D8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</w:p>
          <w:p w14:paraId="3EC97740" w14:textId="3FB53F2B" w:rsidR="008707BE" w:rsidRDefault="0019562B" w:rsidP="008707BE">
            <w:pPr>
              <w:tabs>
                <w:tab w:val="left" w:pos="345"/>
                <w:tab w:val="left" w:pos="195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680" w:dyaOrig="960" w14:anchorId="487948D5">
                <v:shape id="_x0000_i1100" type="#_x0000_t75" style="width:84pt;height:48pt" o:ole="">
                  <v:imagedata r:id="rId152" o:title=""/>
                </v:shape>
                <o:OLEObject Type="Embed" ProgID="Equation.DSMT4" ShapeID="_x0000_i1100" DrawAspect="Content" ObjectID="_1722488587" r:id="rId153"/>
              </w:object>
            </w:r>
            <w:r w:rsidR="00135969" w:rsidRPr="007526D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DADDF24" w14:textId="5DAFE0BB" w:rsidR="00135969" w:rsidRPr="007526D8" w:rsidRDefault="008707BE" w:rsidP="008707BE">
            <w:pPr>
              <w:tabs>
                <w:tab w:val="left" w:pos="345"/>
                <w:tab w:val="left" w:pos="195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ết luận:</w:t>
            </w:r>
            <w:r w:rsidR="005917E1"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42564B6F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35969" w:rsidRPr="007526D8" w14:paraId="34CB643A" w14:textId="77777777" w:rsidTr="00376FCE"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82153E" w14:textId="77777777" w:rsidR="00135969" w:rsidRPr="007526D8" w:rsidRDefault="00135969" w:rsidP="00376FC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75BAB9" w14:textId="77777777" w:rsidR="00135969" w:rsidRPr="007526D8" w:rsidRDefault="00135969" w:rsidP="00376FCE">
            <w:pPr>
              <w:tabs>
                <w:tab w:val="left" w:pos="345"/>
                <w:tab w:val="left" w:pos="195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8924D3" w14:textId="3AB34D03" w:rsidR="00135969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9E3C91" w14:textId="77777777" w:rsidR="004C2F5F" w:rsidRPr="007526D8" w:rsidRDefault="004C2F5F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566F6C" w14:textId="1E877C94" w:rsidR="00135969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14:paraId="4EC3001F" w14:textId="77777777" w:rsidR="008707BE" w:rsidRPr="007526D8" w:rsidRDefault="008707BE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EFD419F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35969" w:rsidRPr="007526D8" w14:paraId="1C5C2C66" w14:textId="77777777" w:rsidTr="00376FCE"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D0DB62" w14:textId="77777777" w:rsidR="00135969" w:rsidRPr="007526D8" w:rsidRDefault="00135969" w:rsidP="00376FC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8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378D0E" w14:textId="08206823" w:rsidR="00135969" w:rsidRPr="007526D8" w:rsidRDefault="00C64D4C" w:rsidP="009B13A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373BC">
              <w:rPr>
                <w:position w:val="-150"/>
              </w:rPr>
              <w:object w:dxaOrig="5840" w:dyaOrig="3140" w14:anchorId="0C5314DA">
                <v:shape id="_x0000_i1101" type="#_x0000_t75" style="width:291.5pt;height:156.5pt" o:ole="">
                  <v:imagedata r:id="rId154" o:title=""/>
                </v:shape>
                <o:OLEObject Type="Embed" ProgID="Equation.DSMT4" ShapeID="_x0000_i1101" DrawAspect="Content" ObjectID="_1722488588" r:id="rId155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2B2AE1" w14:textId="001DC2B8" w:rsidR="00135969" w:rsidRPr="007526D8" w:rsidRDefault="00C64D4C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7018B694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F21387C" w14:textId="10C3C079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3880E801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4514B0D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14:paraId="7DB8FFA5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D34598C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135969" w:rsidRPr="007526D8" w14:paraId="36BABA32" w14:textId="77777777" w:rsidTr="00376FCE">
        <w:trPr>
          <w:trHeight w:val="1839"/>
        </w:trPr>
        <w:tc>
          <w:tcPr>
            <w:tcW w:w="6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20050C" w14:textId="77777777" w:rsidR="00135969" w:rsidRPr="006A7FAD" w:rsidRDefault="00135969" w:rsidP="00376F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6A7FAD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3</w:t>
            </w:r>
          </w:p>
        </w:tc>
        <w:tc>
          <w:tcPr>
            <w:tcW w:w="8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6E557B" w14:textId="2E3426D4" w:rsidR="00135969" w:rsidRPr="006A7FAD" w:rsidRDefault="00F315FA" w:rsidP="00376FCE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7FA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1C2710E" wp14:editId="3D2B1753">
                  <wp:extent cx="2787343" cy="25908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686" cy="2598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D22B66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D7A81F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6596C5A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9E9049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122753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7B56B9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35969" w:rsidRPr="007526D8" w14:paraId="5AD435F3" w14:textId="77777777" w:rsidTr="00376FCE">
        <w:trPr>
          <w:trHeight w:val="229"/>
        </w:trPr>
        <w:tc>
          <w:tcPr>
            <w:tcW w:w="6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5D27A" w14:textId="77777777" w:rsidR="00135969" w:rsidRPr="006A7FAD" w:rsidRDefault="00135969" w:rsidP="00376F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87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D789D5C" w14:textId="77777777" w:rsidR="00F315FA" w:rsidRPr="006A7FAD" w:rsidRDefault="00F315FA" w:rsidP="00F315FA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6A7F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 w14:anchorId="7E4D7BD5">
                <v:shape id="_x0000_i1102" type="#_x0000_t75" style="width:37.5pt;height:14pt" o:ole="">
                  <v:imagedata r:id="rId157" o:title=""/>
                </v:shape>
                <o:OLEObject Type="Embed" ProgID="Equation.DSMT4" ShapeID="_x0000_i1102" DrawAspect="Content" ObjectID="_1722488589" r:id="rId158"/>
              </w:object>
            </w: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  và </w:t>
            </w:r>
            <w:r w:rsidRPr="006A7FA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 w14:anchorId="7D949EA0">
                <v:shape id="_x0000_i1103" type="#_x0000_t75" style="width:37.5pt;height:13pt" o:ole="">
                  <v:imagedata r:id="rId159" o:title=""/>
                </v:shape>
                <o:OLEObject Type="Embed" ProgID="Equation.DSMT4" ShapeID="_x0000_i1103" DrawAspect="Content" ObjectID="_1722488590" r:id="rId160"/>
              </w:object>
            </w: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 có</w:t>
            </w:r>
          </w:p>
          <w:p w14:paraId="7739C176" w14:textId="77777777" w:rsidR="00F315FA" w:rsidRPr="006A7FAD" w:rsidRDefault="00F315FA" w:rsidP="00F315FA">
            <w:pPr>
              <w:pStyle w:val="ListParagraph"/>
              <w:spacing w:line="240" w:lineRule="auto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360" w14:anchorId="499650E4">
                <v:shape id="_x0000_i1104" type="#_x0000_t75" style="width:12pt;height:18.5pt" o:ole="">
                  <v:imagedata r:id="rId161" o:title=""/>
                </v:shape>
                <o:OLEObject Type="Embed" ProgID="Equation.DSMT4" ShapeID="_x0000_i1104" DrawAspect="Content" ObjectID="_1722488591" r:id="rId162"/>
              </w:object>
            </w:r>
            <w:r w:rsidRPr="006A7F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 là góc chung</w:t>
            </w:r>
          </w:p>
          <w:p w14:paraId="7DBFD369" w14:textId="77777777" w:rsidR="00F315FA" w:rsidRPr="006A7FAD" w:rsidRDefault="00F315FA" w:rsidP="00F315FA">
            <w:pPr>
              <w:pStyle w:val="ListParagraph"/>
              <w:spacing w:line="240" w:lineRule="auto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80" w:dyaOrig="380" w14:anchorId="26AA22E8">
                <v:shape id="_x0000_i1105" type="#_x0000_t75" style="width:99pt;height:19.5pt" o:ole="">
                  <v:imagedata r:id="rId163" o:title=""/>
                </v:shape>
                <o:OLEObject Type="Embed" ProgID="Equation.DSMT4" ShapeID="_x0000_i1105" DrawAspect="Content" ObjectID="_1722488592" r:id="rId164"/>
              </w:object>
            </w:r>
          </w:p>
          <w:p w14:paraId="431E539D" w14:textId="2EF4DE11" w:rsidR="00F315FA" w:rsidRPr="006A7FAD" w:rsidRDefault="00F315FA" w:rsidP="00F315FA">
            <w:pPr>
              <w:pStyle w:val="ListParagraph"/>
              <w:spacing w:line="240" w:lineRule="auto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3519" w:dyaOrig="1100" w14:anchorId="6809DD38">
                <v:shape id="_x0000_i1106" type="#_x0000_t75" style="width:177pt;height:56pt" o:ole="">
                  <v:imagedata r:id="rId165" o:title=""/>
                </v:shape>
                <o:OLEObject Type="Embed" ProgID="Equation.DSMT4" ShapeID="_x0000_i1106" DrawAspect="Content" ObjectID="_1722488593" r:id="rId166"/>
              </w:object>
            </w:r>
          </w:p>
          <w:p w14:paraId="504351DD" w14:textId="77777777" w:rsidR="00F315FA" w:rsidRPr="006A7FAD" w:rsidRDefault="00F315FA" w:rsidP="00F315FA">
            <w:pPr>
              <w:pStyle w:val="ListParagraph"/>
              <w:spacing w:line="240" w:lineRule="auto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6A7FA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60" w:dyaOrig="260" w14:anchorId="7CA4D8A7">
                <v:shape id="_x0000_i1107" type="#_x0000_t75" style="width:38.5pt;height:13pt" o:ole="">
                  <v:imagedata r:id="rId167" o:title=""/>
                </v:shape>
                <o:OLEObject Type="Embed" ProgID="Equation.DSMT4" ShapeID="_x0000_i1107" DrawAspect="Content" ObjectID="_1722488594" r:id="rId168"/>
              </w:object>
            </w: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  và </w:t>
            </w:r>
            <w:r w:rsidRPr="006A7F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 w14:anchorId="5B1883E4">
                <v:shape id="_x0000_i1108" type="#_x0000_t75" style="width:37.5pt;height:14pt" o:ole="">
                  <v:imagedata r:id="rId169" o:title=""/>
                </v:shape>
                <o:OLEObject Type="Embed" ProgID="Equation.DSMT4" ShapeID="_x0000_i1108" DrawAspect="Content" ObjectID="_1722488595" r:id="rId170"/>
              </w:object>
            </w: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 có </w:t>
            </w:r>
          </w:p>
          <w:p w14:paraId="41A877EE" w14:textId="77777777" w:rsidR="00F315FA" w:rsidRPr="006A7FAD" w:rsidRDefault="00F315FA" w:rsidP="00F315FA">
            <w:pPr>
              <w:pStyle w:val="ListParagraph"/>
              <w:spacing w:line="240" w:lineRule="auto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360" w14:anchorId="5688B118">
                <v:shape id="_x0000_i1109" type="#_x0000_t75" style="width:12pt;height:18.5pt" o:ole="">
                  <v:imagedata r:id="rId161" o:title=""/>
                </v:shape>
                <o:OLEObject Type="Embed" ProgID="Equation.DSMT4" ShapeID="_x0000_i1109" DrawAspect="Content" ObjectID="_1722488596" r:id="rId171"/>
              </w:object>
            </w:r>
            <w:r w:rsidRPr="006A7F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6A7FAD">
              <w:rPr>
                <w:rFonts w:ascii="Times New Roman" w:hAnsi="Times New Roman" w:cs="Times New Roman"/>
                <w:sz w:val="26"/>
                <w:szCs w:val="26"/>
              </w:rPr>
              <w:t xml:space="preserve"> là góc chung</w:t>
            </w:r>
          </w:p>
          <w:p w14:paraId="0CE862A6" w14:textId="63E9B8B4" w:rsidR="00135969" w:rsidRPr="006A7FAD" w:rsidRDefault="00F315FA" w:rsidP="006A7FAD">
            <w:pPr>
              <w:pStyle w:val="ListParagraph"/>
              <w:spacing w:line="240" w:lineRule="auto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6A7FAD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2680" w:dyaOrig="1100" w14:anchorId="54FEDBCE">
                <v:shape id="_x0000_i1110" type="#_x0000_t75" style="width:134.5pt;height:56pt" o:ole="">
                  <v:imagedata r:id="rId172" o:title=""/>
                </v:shape>
                <o:OLEObject Type="Embed" ProgID="Equation.DSMT4" ShapeID="_x0000_i1110" DrawAspect="Content" ObjectID="_1722488597" r:id="rId173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6A0CDDB" w14:textId="77777777" w:rsidR="006A7FAD" w:rsidRDefault="006A7FAD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05C1DE" w14:textId="77777777" w:rsidR="006A7FAD" w:rsidRDefault="006A7FAD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AF5A97" w14:textId="77777777" w:rsidR="006A7FAD" w:rsidRDefault="006A7FAD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ACADEF" w14:textId="6E991964" w:rsidR="00135969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1F188ED8" w14:textId="77777777" w:rsidR="00144D43" w:rsidRDefault="00144D43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B055721" w14:textId="77777777" w:rsidR="00144D43" w:rsidRDefault="00144D43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FB32A8" w14:textId="77777777" w:rsidR="00144D43" w:rsidRDefault="00144D43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AB07D7" w14:textId="77777777" w:rsidR="00144D43" w:rsidRDefault="00144D43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1D22FE" w14:textId="71D1757E" w:rsidR="00144D43" w:rsidRPr="007526D8" w:rsidRDefault="00144D43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472B81" w:rsidRPr="007526D8" w14:paraId="22A478E4" w14:textId="77777777" w:rsidTr="00613F43">
        <w:trPr>
          <w:trHeight w:val="2906"/>
        </w:trPr>
        <w:tc>
          <w:tcPr>
            <w:tcW w:w="6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2696A7" w14:textId="77777777" w:rsidR="00472B81" w:rsidRPr="007526D8" w:rsidRDefault="00472B81" w:rsidP="00376FC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701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B369361" w14:textId="240C5D35" w:rsidR="00472B81" w:rsidRPr="007D6D5E" w:rsidRDefault="00472B81" w:rsidP="00F315FA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hứng minh </w:t>
            </w:r>
            <w:r w:rsidRPr="007D6D5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500" w:dyaOrig="680" w14:anchorId="0EF9DD10">
                <v:shape id="_x0000_i1111" type="#_x0000_t75" style="width:275pt;height:34.5pt" o:ole="">
                  <v:imagedata r:id="rId174" o:title=""/>
                </v:shape>
                <o:OLEObject Type="Embed" ProgID="Equation.DSMT4" ShapeID="_x0000_i1111" DrawAspect="Content" ObjectID="_1722488598" r:id="rId175"/>
              </w:object>
            </w:r>
          </w:p>
          <w:p w14:paraId="17C0B852" w14:textId="0960706E" w:rsidR="00472B81" w:rsidRDefault="00472B81" w:rsidP="00F315FA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hứng minh </w:t>
            </w:r>
            <w:r w:rsidRPr="007D6D5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480" w:dyaOrig="680" w14:anchorId="22A25B06">
                <v:shape id="_x0000_i1112" type="#_x0000_t75" style="width:275pt;height:34.5pt" o:ole="">
                  <v:imagedata r:id="rId176" o:title=""/>
                </v:shape>
                <o:OLEObject Type="Embed" ProgID="Equation.DSMT4" ShapeID="_x0000_i1112" DrawAspect="Content" ObjectID="_1722488599" r:id="rId177"/>
              </w:object>
            </w:r>
          </w:p>
          <w:p w14:paraId="021901D9" w14:textId="7231E0FB" w:rsidR="00472B81" w:rsidRPr="007526D8" w:rsidRDefault="00472B81" w:rsidP="00376BF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791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560" w:dyaOrig="780" w14:anchorId="498AAF19">
                <v:shape id="_x0000_i1113" type="#_x0000_t75" style="width:178.5pt;height:39pt" o:ole="">
                  <v:imagedata r:id="rId178" o:title=""/>
                </v:shape>
                <o:OLEObject Type="Embed" ProgID="Equation.DSMT4" ShapeID="_x0000_i1113" DrawAspect="Content" ObjectID="_1722488600" r:id="rId1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Vậy </w:t>
            </w:r>
            <w:r w:rsidRPr="008D791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80" w14:anchorId="686C3B94">
                <v:shape id="_x0000_i1114" type="#_x0000_t75" style="width:73pt;height:39pt" o:ole="">
                  <v:imagedata r:id="rId180" o:title=""/>
                </v:shape>
                <o:OLEObject Type="Embed" ProgID="Equation.DSMT4" ShapeID="_x0000_i1114" DrawAspect="Content" ObjectID="_1722488601" r:id="rId181"/>
              </w:objec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46894A3" w14:textId="1AB247C3" w:rsidR="00472B81" w:rsidRDefault="00472B81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477B511" w14:textId="77777777" w:rsidR="00472B81" w:rsidRPr="007526D8" w:rsidRDefault="00472B81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AF9A7C2" w14:textId="3F6A33FA" w:rsidR="00472B81" w:rsidRDefault="00472B81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858DFC0" w14:textId="348CB21A" w:rsidR="00472B81" w:rsidRDefault="00472B81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1AEA8A" w14:textId="7D0E1830" w:rsidR="00472B81" w:rsidRPr="007526D8" w:rsidRDefault="00472B81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35969" w:rsidRPr="007526D8" w14:paraId="7E6EC439" w14:textId="77777777" w:rsidTr="00376FCE"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36D783" w14:textId="77777777" w:rsidR="00135969" w:rsidRPr="007526D8" w:rsidRDefault="00135969" w:rsidP="00376FC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26D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AAC474" w14:textId="443F33D5" w:rsidR="00135969" w:rsidRDefault="00410886" w:rsidP="00376FCE">
            <w:pP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ứng minh </w:t>
            </w:r>
            <w:r w:rsidRPr="00590BD2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bất đẳng thức: </w:t>
            </w:r>
            <w:r w:rsidR="00004116" w:rsidRPr="00590BD2">
              <w:rPr>
                <w:rFonts w:ascii="Times New Roman" w:eastAsia="Times New Roman" w:hAnsi="Times New Roman"/>
                <w:bCs/>
                <w:position w:val="-10"/>
                <w:sz w:val="26"/>
                <w:szCs w:val="26"/>
                <w:lang w:val="en-US"/>
              </w:rPr>
              <w:object w:dxaOrig="1860" w:dyaOrig="420" w14:anchorId="749F017C">
                <v:shape id="_x0000_i1115" type="#_x0000_t75" style="width:93pt;height:21pt" o:ole="">
                  <v:imagedata r:id="rId182" o:title=""/>
                </v:shape>
                <o:OLEObject Type="Embed" ProgID="Equation.DSMT4" ShapeID="_x0000_i1115" DrawAspect="Content" ObjectID="_1722488602" r:id="rId183"/>
              </w:object>
            </w:r>
          </w:p>
          <w:p w14:paraId="29CBB661" w14:textId="6AE319BB" w:rsidR="00410886" w:rsidRDefault="00004116" w:rsidP="00376FCE">
            <w:pP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 w:rsidRPr="00410886">
              <w:rPr>
                <w:rFonts w:ascii="Times New Roman" w:eastAsia="Times New Roman" w:hAnsi="Times New Roman"/>
                <w:bCs/>
                <w:position w:val="-16"/>
                <w:sz w:val="26"/>
                <w:szCs w:val="26"/>
                <w:lang w:val="en-US"/>
              </w:rPr>
              <w:object w:dxaOrig="4760" w:dyaOrig="480" w14:anchorId="373F7A19">
                <v:shape id="_x0000_i1116" type="#_x0000_t75" style="width:238pt;height:24pt" o:ole="">
                  <v:imagedata r:id="rId184" o:title=""/>
                </v:shape>
                <o:OLEObject Type="Embed" ProgID="Equation.DSMT4" ShapeID="_x0000_i1116" DrawAspect="Content" ObjectID="_1722488603" r:id="rId185"/>
              </w:object>
            </w:r>
          </w:p>
          <w:p w14:paraId="523FDD29" w14:textId="345ADD7E" w:rsidR="00410886" w:rsidRDefault="00004116" w:rsidP="00376FCE">
            <w:pP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 w:rsidRPr="00410886">
              <w:rPr>
                <w:rFonts w:ascii="Times New Roman" w:eastAsia="Times New Roman" w:hAnsi="Times New Roman"/>
                <w:bCs/>
                <w:position w:val="-36"/>
                <w:sz w:val="26"/>
                <w:szCs w:val="26"/>
                <w:lang w:val="en-US"/>
              </w:rPr>
              <w:object w:dxaOrig="4780" w:dyaOrig="780" w14:anchorId="454717E2">
                <v:shape id="_x0000_i1117" type="#_x0000_t75" style="width:239pt;height:39pt" o:ole="">
                  <v:imagedata r:id="rId186" o:title=""/>
                </v:shape>
                <o:OLEObject Type="Embed" ProgID="Equation.DSMT4" ShapeID="_x0000_i1117" DrawAspect="Content" ObjectID="_1722488604" r:id="rId187"/>
              </w:object>
            </w:r>
          </w:p>
          <w:p w14:paraId="2B0777A6" w14:textId="77777777" w:rsidR="00410886" w:rsidRDefault="00410886" w:rsidP="00376FC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ứng minh tương tự ta được </w:t>
            </w:r>
          </w:p>
          <w:p w14:paraId="6FAC5C40" w14:textId="77777777" w:rsidR="00004116" w:rsidRDefault="00004116" w:rsidP="00376FCE">
            <w:pP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 w:rsidRPr="00410886">
              <w:rPr>
                <w:rFonts w:ascii="Times New Roman" w:eastAsia="Times New Roman" w:hAnsi="Times New Roman"/>
                <w:bCs/>
                <w:position w:val="-36"/>
                <w:sz w:val="26"/>
                <w:szCs w:val="26"/>
                <w:lang w:val="en-US"/>
              </w:rPr>
              <w:object w:dxaOrig="5980" w:dyaOrig="780" w14:anchorId="5885D500">
                <v:shape id="_x0000_i1118" type="#_x0000_t75" style="width:299pt;height:39pt" o:ole="">
                  <v:imagedata r:id="rId188" o:title=""/>
                </v:shape>
                <o:OLEObject Type="Embed" ProgID="Equation.DSMT4" ShapeID="_x0000_i1118" DrawAspect="Content" ObjectID="_1722488605" r:id="rId189"/>
              </w:object>
            </w:r>
          </w:p>
          <w:p w14:paraId="655A4A0F" w14:textId="434D5126" w:rsidR="00004116" w:rsidRPr="00410886" w:rsidRDefault="00004116" w:rsidP="00376FC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Từ đó suy ra điều phải chứng minh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D804CE" w14:textId="78083FF4" w:rsidR="00135969" w:rsidRPr="00004116" w:rsidRDefault="00004116" w:rsidP="00376FCE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213D2722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2130417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1CE13F9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9E121C8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D9C5D4" w14:textId="1C109725" w:rsidR="00135969" w:rsidRPr="007526D8" w:rsidRDefault="00004116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9873D7D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C4F6DE" w14:textId="77777777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44C60E" w14:textId="0A090604" w:rsidR="00135969" w:rsidRPr="007526D8" w:rsidRDefault="00135969" w:rsidP="00376FC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26D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0A10E8FF" w14:textId="77777777" w:rsidR="00135969" w:rsidRPr="007526D8" w:rsidRDefault="00135969" w:rsidP="00D729E0">
      <w:pPr>
        <w:pStyle w:val="ListParagraph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sectPr w:rsidR="00135969" w:rsidRPr="007526D8" w:rsidSect="00F94204">
      <w:pgSz w:w="11906" w:h="16838"/>
      <w:pgMar w:top="709" w:right="707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743164"/>
    <w:multiLevelType w:val="hybridMultilevel"/>
    <w:tmpl w:val="609E1E3C"/>
    <w:lvl w:ilvl="0" w:tplc="CBAC349A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1E7062"/>
    <w:multiLevelType w:val="hybridMultilevel"/>
    <w:tmpl w:val="BC9417B8"/>
    <w:lvl w:ilvl="0" w:tplc="C9486352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  <w:b/>
        <w:i w:val="0"/>
        <w:sz w:val="22"/>
        <w:szCs w:val="22"/>
      </w:r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6D0026F"/>
    <w:multiLevelType w:val="hybridMultilevel"/>
    <w:tmpl w:val="B68EE574"/>
    <w:lvl w:ilvl="0" w:tplc="40600F74">
      <w:start w:val="3"/>
      <w:numFmt w:val="lowerLetter"/>
      <w:lvlText w:val="%1)"/>
      <w:lvlJc w:val="left"/>
      <w:pPr>
        <w:ind w:left="10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 w15:restartNumberingAfterBreak="0">
    <w:nsid w:val="721B472A"/>
    <w:multiLevelType w:val="hybridMultilevel"/>
    <w:tmpl w:val="AF946F14"/>
    <w:lvl w:ilvl="0" w:tplc="B502848C">
      <w:start w:val="1"/>
      <w:numFmt w:val="lowerLetter"/>
      <w:lvlText w:val="%1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3B5421F"/>
    <w:multiLevelType w:val="hybridMultilevel"/>
    <w:tmpl w:val="2646966E"/>
    <w:lvl w:ilvl="0" w:tplc="826603D0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81544F"/>
    <w:multiLevelType w:val="hybridMultilevel"/>
    <w:tmpl w:val="2B56F8C8"/>
    <w:lvl w:ilvl="0" w:tplc="644EA1F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622729599">
    <w:abstractNumId w:val="0"/>
  </w:num>
  <w:num w:numId="2" w16cid:durableId="948782623">
    <w:abstractNumId w:val="4"/>
  </w:num>
  <w:num w:numId="3" w16cid:durableId="1993099349">
    <w:abstractNumId w:val="5"/>
  </w:num>
  <w:num w:numId="4" w16cid:durableId="696585295">
    <w:abstractNumId w:val="2"/>
  </w:num>
  <w:num w:numId="5" w16cid:durableId="52575825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40575890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D84"/>
    <w:rsid w:val="00004116"/>
    <w:rsid w:val="000700F0"/>
    <w:rsid w:val="000A314F"/>
    <w:rsid w:val="00135969"/>
    <w:rsid w:val="00144D43"/>
    <w:rsid w:val="0019562B"/>
    <w:rsid w:val="001E5BFF"/>
    <w:rsid w:val="00243074"/>
    <w:rsid w:val="00272C9A"/>
    <w:rsid w:val="00361F3C"/>
    <w:rsid w:val="00376BFC"/>
    <w:rsid w:val="00410886"/>
    <w:rsid w:val="00472B81"/>
    <w:rsid w:val="004A5675"/>
    <w:rsid w:val="004C2F5F"/>
    <w:rsid w:val="004C3D1D"/>
    <w:rsid w:val="004D2EF5"/>
    <w:rsid w:val="005917E1"/>
    <w:rsid w:val="00677A31"/>
    <w:rsid w:val="006A7FAD"/>
    <w:rsid w:val="006B32AF"/>
    <w:rsid w:val="006D5546"/>
    <w:rsid w:val="007526D8"/>
    <w:rsid w:val="0076135F"/>
    <w:rsid w:val="007827B5"/>
    <w:rsid w:val="00804075"/>
    <w:rsid w:val="00805EBB"/>
    <w:rsid w:val="008159A4"/>
    <w:rsid w:val="00865303"/>
    <w:rsid w:val="008707BE"/>
    <w:rsid w:val="008F1E47"/>
    <w:rsid w:val="009B13AD"/>
    <w:rsid w:val="009F3FFF"/>
    <w:rsid w:val="009F665C"/>
    <w:rsid w:val="00A323D1"/>
    <w:rsid w:val="00B6137B"/>
    <w:rsid w:val="00BC11CA"/>
    <w:rsid w:val="00C64D4C"/>
    <w:rsid w:val="00CB0404"/>
    <w:rsid w:val="00CC04CE"/>
    <w:rsid w:val="00CF74C0"/>
    <w:rsid w:val="00D64E46"/>
    <w:rsid w:val="00D729E0"/>
    <w:rsid w:val="00DE7D84"/>
    <w:rsid w:val="00E47293"/>
    <w:rsid w:val="00E60BE9"/>
    <w:rsid w:val="00E82B89"/>
    <w:rsid w:val="00E9650B"/>
    <w:rsid w:val="00F315FA"/>
    <w:rsid w:val="00F94204"/>
    <w:rsid w:val="00FB7247"/>
    <w:rsid w:val="00FC1502"/>
    <w:rsid w:val="00FD5E63"/>
    <w:rsid w:val="00FF7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766693"/>
  <w15:chartTrackingRefBased/>
  <w15:docId w15:val="{548C3528-5045-472E-A7CA-E6267CD3F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ZW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E7D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C11CA"/>
    <w:pPr>
      <w:ind w:left="720"/>
      <w:contextualSpacing/>
    </w:pPr>
  </w:style>
  <w:style w:type="paragraph" w:styleId="BodyText">
    <w:name w:val="Body Text"/>
    <w:basedOn w:val="Normal"/>
    <w:link w:val="BodyTextChar"/>
    <w:rsid w:val="004C3D1D"/>
    <w:pPr>
      <w:spacing w:after="0" w:line="240" w:lineRule="auto"/>
      <w:jc w:val="both"/>
    </w:pPr>
    <w:rPr>
      <w:rFonts w:ascii=".VnTimeH" w:eastAsia="Times New Roman" w:hAnsi=".VnTimeH" w:cs="Times New Roman"/>
      <w:sz w:val="28"/>
      <w:szCs w:val="20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4C3D1D"/>
    <w:rPr>
      <w:rFonts w:ascii=".VnTimeH" w:eastAsia="Times New Roman" w:hAnsi=".VnTimeH" w:cs="Times New Roman"/>
      <w:sz w:val="28"/>
      <w:szCs w:val="20"/>
      <w:lang w:val="x-none" w:eastAsia="x-none"/>
    </w:rPr>
  </w:style>
  <w:style w:type="character" w:customStyle="1" w:styleId="ListParagraphChar">
    <w:name w:val="List Paragraph Char"/>
    <w:link w:val="ListParagraph"/>
    <w:qFormat/>
    <w:rsid w:val="00F315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1" Type="http://schemas.openxmlformats.org/officeDocument/2006/relationships/image" Target="media/image17.wmf"/><Relationship Id="rId42" Type="http://schemas.openxmlformats.org/officeDocument/2006/relationships/image" Target="media/image29.wmf"/><Relationship Id="rId63" Type="http://schemas.openxmlformats.org/officeDocument/2006/relationships/oleObject" Target="embeddings/oleObject13.bin"/><Relationship Id="rId84" Type="http://schemas.openxmlformats.org/officeDocument/2006/relationships/image" Target="media/image57.wmf"/><Relationship Id="rId138" Type="http://schemas.openxmlformats.org/officeDocument/2006/relationships/image" Target="media/image89.wmf"/><Relationship Id="rId159" Type="http://schemas.openxmlformats.org/officeDocument/2006/relationships/image" Target="media/image100.wmf"/><Relationship Id="rId170" Type="http://schemas.openxmlformats.org/officeDocument/2006/relationships/oleObject" Target="embeddings/oleObject61.bin"/><Relationship Id="rId191" Type="http://schemas.openxmlformats.org/officeDocument/2006/relationships/theme" Target="theme/theme1.xml"/><Relationship Id="rId107" Type="http://schemas.openxmlformats.org/officeDocument/2006/relationships/image" Target="media/image70.wmf"/><Relationship Id="rId11" Type="http://schemas.openxmlformats.org/officeDocument/2006/relationships/image" Target="media/image7.wmf"/><Relationship Id="rId32" Type="http://schemas.openxmlformats.org/officeDocument/2006/relationships/image" Target="media/image23.png"/><Relationship Id="rId53" Type="http://schemas.openxmlformats.org/officeDocument/2006/relationships/image" Target="media/image39.wmf"/><Relationship Id="rId74" Type="http://schemas.openxmlformats.org/officeDocument/2006/relationships/image" Target="media/image52.wmf"/><Relationship Id="rId128" Type="http://schemas.openxmlformats.org/officeDocument/2006/relationships/oleObject" Target="embeddings/oleObject41.bin"/><Relationship Id="rId149" Type="http://schemas.openxmlformats.org/officeDocument/2006/relationships/oleObject" Target="embeddings/oleObject51.bin"/><Relationship Id="rId5" Type="http://schemas.openxmlformats.org/officeDocument/2006/relationships/image" Target="media/image1.wmf"/><Relationship Id="rId95" Type="http://schemas.openxmlformats.org/officeDocument/2006/relationships/oleObject" Target="embeddings/oleObject29.bin"/><Relationship Id="rId160" Type="http://schemas.openxmlformats.org/officeDocument/2006/relationships/oleObject" Target="embeddings/oleObject56.bin"/><Relationship Id="rId181" Type="http://schemas.openxmlformats.org/officeDocument/2006/relationships/oleObject" Target="embeddings/oleObject67.bin"/><Relationship Id="rId22" Type="http://schemas.openxmlformats.org/officeDocument/2006/relationships/image" Target="media/image18.wmf"/><Relationship Id="rId43" Type="http://schemas.openxmlformats.org/officeDocument/2006/relationships/oleObject" Target="embeddings/oleObject10.bin"/><Relationship Id="rId64" Type="http://schemas.openxmlformats.org/officeDocument/2006/relationships/image" Target="media/image47.wmf"/><Relationship Id="rId118" Type="http://schemas.openxmlformats.org/officeDocument/2006/relationships/oleObject" Target="embeddings/oleObject36.bin"/><Relationship Id="rId139" Type="http://schemas.openxmlformats.org/officeDocument/2006/relationships/oleObject" Target="embeddings/oleObject46.bin"/><Relationship Id="rId85" Type="http://schemas.openxmlformats.org/officeDocument/2006/relationships/oleObject" Target="embeddings/oleObject24.bin"/><Relationship Id="rId150" Type="http://schemas.openxmlformats.org/officeDocument/2006/relationships/image" Target="media/image95.wmf"/><Relationship Id="rId171" Type="http://schemas.openxmlformats.org/officeDocument/2006/relationships/oleObject" Target="embeddings/oleObject62.bin"/><Relationship Id="rId12" Type="http://schemas.openxmlformats.org/officeDocument/2006/relationships/image" Target="media/image8.wmf"/><Relationship Id="rId33" Type="http://schemas.openxmlformats.org/officeDocument/2006/relationships/image" Target="media/image24.wmf"/><Relationship Id="rId108" Type="http://schemas.openxmlformats.org/officeDocument/2006/relationships/image" Target="media/image71.wmf"/><Relationship Id="rId129" Type="http://schemas.openxmlformats.org/officeDocument/2006/relationships/image" Target="media/image84.png"/><Relationship Id="rId54" Type="http://schemas.openxmlformats.org/officeDocument/2006/relationships/image" Target="media/image40.wmf"/><Relationship Id="rId75" Type="http://schemas.openxmlformats.org/officeDocument/2006/relationships/oleObject" Target="embeddings/oleObject19.bin"/><Relationship Id="rId96" Type="http://schemas.openxmlformats.org/officeDocument/2006/relationships/image" Target="media/image63.wmf"/><Relationship Id="rId140" Type="http://schemas.openxmlformats.org/officeDocument/2006/relationships/image" Target="media/image90.wmf"/><Relationship Id="rId161" Type="http://schemas.openxmlformats.org/officeDocument/2006/relationships/image" Target="media/image101.wmf"/><Relationship Id="rId182" Type="http://schemas.openxmlformats.org/officeDocument/2006/relationships/image" Target="media/image111.wmf"/><Relationship Id="rId6" Type="http://schemas.openxmlformats.org/officeDocument/2006/relationships/image" Target="media/image2.wmf"/><Relationship Id="rId23" Type="http://schemas.openxmlformats.org/officeDocument/2006/relationships/oleObject" Target="embeddings/oleObject1.bin"/><Relationship Id="rId119" Type="http://schemas.openxmlformats.org/officeDocument/2006/relationships/image" Target="media/image79.wmf"/><Relationship Id="rId44" Type="http://schemas.openxmlformats.org/officeDocument/2006/relationships/image" Target="media/image30.wmf"/><Relationship Id="rId65" Type="http://schemas.openxmlformats.org/officeDocument/2006/relationships/oleObject" Target="embeddings/oleObject14.bin"/><Relationship Id="rId86" Type="http://schemas.openxmlformats.org/officeDocument/2006/relationships/image" Target="media/image58.wmf"/><Relationship Id="rId130" Type="http://schemas.openxmlformats.org/officeDocument/2006/relationships/image" Target="media/image85.wmf"/><Relationship Id="rId151" Type="http://schemas.openxmlformats.org/officeDocument/2006/relationships/oleObject" Target="embeddings/oleObject52.bin"/><Relationship Id="rId172" Type="http://schemas.openxmlformats.org/officeDocument/2006/relationships/image" Target="media/image106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oleObject" Target="embeddings/oleObject8.bin"/><Relationship Id="rId109" Type="http://schemas.openxmlformats.org/officeDocument/2006/relationships/image" Target="media/image72.wmf"/><Relationship Id="rId34" Type="http://schemas.openxmlformats.org/officeDocument/2006/relationships/image" Target="media/image25.wmf"/><Relationship Id="rId50" Type="http://schemas.openxmlformats.org/officeDocument/2006/relationships/image" Target="media/image36.wmf"/><Relationship Id="rId55" Type="http://schemas.openxmlformats.org/officeDocument/2006/relationships/image" Target="media/image41.wmf"/><Relationship Id="rId76" Type="http://schemas.openxmlformats.org/officeDocument/2006/relationships/image" Target="media/image53.wmf"/><Relationship Id="rId97" Type="http://schemas.openxmlformats.org/officeDocument/2006/relationships/oleObject" Target="embeddings/oleObject30.bin"/><Relationship Id="rId104" Type="http://schemas.openxmlformats.org/officeDocument/2006/relationships/image" Target="media/image67.wmf"/><Relationship Id="rId120" Type="http://schemas.openxmlformats.org/officeDocument/2006/relationships/oleObject" Target="embeddings/oleObject37.bin"/><Relationship Id="rId125" Type="http://schemas.openxmlformats.org/officeDocument/2006/relationships/image" Target="media/image82.wmf"/><Relationship Id="rId141" Type="http://schemas.openxmlformats.org/officeDocument/2006/relationships/oleObject" Target="embeddings/oleObject47.bin"/><Relationship Id="rId146" Type="http://schemas.openxmlformats.org/officeDocument/2006/relationships/image" Target="media/image93.wmf"/><Relationship Id="rId167" Type="http://schemas.openxmlformats.org/officeDocument/2006/relationships/image" Target="media/image104.wmf"/><Relationship Id="rId188" Type="http://schemas.openxmlformats.org/officeDocument/2006/relationships/image" Target="media/image114.wmf"/><Relationship Id="rId7" Type="http://schemas.openxmlformats.org/officeDocument/2006/relationships/image" Target="media/image3.wmf"/><Relationship Id="rId71" Type="http://schemas.openxmlformats.org/officeDocument/2006/relationships/oleObject" Target="embeddings/oleObject17.bin"/><Relationship Id="rId92" Type="http://schemas.openxmlformats.org/officeDocument/2006/relationships/image" Target="media/image61.wmf"/><Relationship Id="rId162" Type="http://schemas.openxmlformats.org/officeDocument/2006/relationships/oleObject" Target="embeddings/oleObject57.bin"/><Relationship Id="rId183" Type="http://schemas.openxmlformats.org/officeDocument/2006/relationships/oleObject" Target="embeddings/oleObject68.bin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9.wmf"/><Relationship Id="rId40" Type="http://schemas.openxmlformats.org/officeDocument/2006/relationships/image" Target="media/image28.wmf"/><Relationship Id="rId45" Type="http://schemas.openxmlformats.org/officeDocument/2006/relationships/image" Target="media/image31.wmf"/><Relationship Id="rId66" Type="http://schemas.openxmlformats.org/officeDocument/2006/relationships/image" Target="media/image48.wmf"/><Relationship Id="rId87" Type="http://schemas.openxmlformats.org/officeDocument/2006/relationships/oleObject" Target="embeddings/oleObject25.bin"/><Relationship Id="rId110" Type="http://schemas.openxmlformats.org/officeDocument/2006/relationships/image" Target="media/image73.wmf"/><Relationship Id="rId115" Type="http://schemas.openxmlformats.org/officeDocument/2006/relationships/image" Target="media/image77.wmf"/><Relationship Id="rId131" Type="http://schemas.openxmlformats.org/officeDocument/2006/relationships/oleObject" Target="embeddings/oleObject42.bin"/><Relationship Id="rId136" Type="http://schemas.openxmlformats.org/officeDocument/2006/relationships/image" Target="media/image88.wmf"/><Relationship Id="rId157" Type="http://schemas.openxmlformats.org/officeDocument/2006/relationships/image" Target="media/image99.wmf"/><Relationship Id="rId178" Type="http://schemas.openxmlformats.org/officeDocument/2006/relationships/image" Target="media/image109.wmf"/><Relationship Id="rId61" Type="http://schemas.openxmlformats.org/officeDocument/2006/relationships/oleObject" Target="embeddings/oleObject12.bin"/><Relationship Id="rId82" Type="http://schemas.openxmlformats.org/officeDocument/2006/relationships/image" Target="media/image56.wmf"/><Relationship Id="rId152" Type="http://schemas.openxmlformats.org/officeDocument/2006/relationships/image" Target="media/image96.wmf"/><Relationship Id="rId173" Type="http://schemas.openxmlformats.org/officeDocument/2006/relationships/oleObject" Target="embeddings/oleObject63.bin"/><Relationship Id="rId19" Type="http://schemas.openxmlformats.org/officeDocument/2006/relationships/image" Target="media/image15.wmf"/><Relationship Id="rId14" Type="http://schemas.openxmlformats.org/officeDocument/2006/relationships/image" Target="media/image10.wmf"/><Relationship Id="rId30" Type="http://schemas.openxmlformats.org/officeDocument/2006/relationships/image" Target="media/image22.wmf"/><Relationship Id="rId35" Type="http://schemas.openxmlformats.org/officeDocument/2006/relationships/oleObject" Target="embeddings/oleObject6.bin"/><Relationship Id="rId56" Type="http://schemas.openxmlformats.org/officeDocument/2006/relationships/image" Target="media/image42.wmf"/><Relationship Id="rId77" Type="http://schemas.openxmlformats.org/officeDocument/2006/relationships/oleObject" Target="embeddings/oleObject20.bin"/><Relationship Id="rId100" Type="http://schemas.openxmlformats.org/officeDocument/2006/relationships/image" Target="media/image65.wmf"/><Relationship Id="rId105" Type="http://schemas.openxmlformats.org/officeDocument/2006/relationships/image" Target="media/image68.wmf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0.bin"/><Relationship Id="rId168" Type="http://schemas.openxmlformats.org/officeDocument/2006/relationships/oleObject" Target="embeddings/oleObject60.bin"/><Relationship Id="rId8" Type="http://schemas.openxmlformats.org/officeDocument/2006/relationships/image" Target="media/image4.wmf"/><Relationship Id="rId51" Type="http://schemas.openxmlformats.org/officeDocument/2006/relationships/image" Target="media/image37.wmf"/><Relationship Id="rId72" Type="http://schemas.openxmlformats.org/officeDocument/2006/relationships/image" Target="media/image51.wmf"/><Relationship Id="rId93" Type="http://schemas.openxmlformats.org/officeDocument/2006/relationships/oleObject" Target="embeddings/oleObject28.bin"/><Relationship Id="rId98" Type="http://schemas.openxmlformats.org/officeDocument/2006/relationships/image" Target="media/image64.wmf"/><Relationship Id="rId121" Type="http://schemas.openxmlformats.org/officeDocument/2006/relationships/image" Target="media/image80.wmf"/><Relationship Id="rId142" Type="http://schemas.openxmlformats.org/officeDocument/2006/relationships/image" Target="media/image91.wmf"/><Relationship Id="rId163" Type="http://schemas.openxmlformats.org/officeDocument/2006/relationships/image" Target="media/image102.wmf"/><Relationship Id="rId184" Type="http://schemas.openxmlformats.org/officeDocument/2006/relationships/image" Target="media/image112.wmf"/><Relationship Id="rId189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oleObject" Target="embeddings/oleObject2.bin"/><Relationship Id="rId46" Type="http://schemas.openxmlformats.org/officeDocument/2006/relationships/image" Target="media/image32.wmf"/><Relationship Id="rId67" Type="http://schemas.openxmlformats.org/officeDocument/2006/relationships/oleObject" Target="embeddings/oleObject15.bin"/><Relationship Id="rId116" Type="http://schemas.openxmlformats.org/officeDocument/2006/relationships/oleObject" Target="embeddings/oleObject35.bin"/><Relationship Id="rId137" Type="http://schemas.openxmlformats.org/officeDocument/2006/relationships/oleObject" Target="embeddings/oleObject45.bin"/><Relationship Id="rId158" Type="http://schemas.openxmlformats.org/officeDocument/2006/relationships/oleObject" Target="embeddings/oleObject55.bin"/><Relationship Id="rId20" Type="http://schemas.openxmlformats.org/officeDocument/2006/relationships/image" Target="media/image16.wmf"/><Relationship Id="rId41" Type="http://schemas.openxmlformats.org/officeDocument/2006/relationships/oleObject" Target="embeddings/oleObject9.bin"/><Relationship Id="rId62" Type="http://schemas.openxmlformats.org/officeDocument/2006/relationships/image" Target="media/image46.wmf"/><Relationship Id="rId83" Type="http://schemas.openxmlformats.org/officeDocument/2006/relationships/oleObject" Target="embeddings/oleObject23.bin"/><Relationship Id="rId88" Type="http://schemas.openxmlformats.org/officeDocument/2006/relationships/image" Target="media/image59.wmf"/><Relationship Id="rId111" Type="http://schemas.openxmlformats.org/officeDocument/2006/relationships/image" Target="media/image74.wmf"/><Relationship Id="rId132" Type="http://schemas.openxmlformats.org/officeDocument/2006/relationships/image" Target="media/image86.wmf"/><Relationship Id="rId153" Type="http://schemas.openxmlformats.org/officeDocument/2006/relationships/oleObject" Target="embeddings/oleObject53.bin"/><Relationship Id="rId174" Type="http://schemas.openxmlformats.org/officeDocument/2006/relationships/image" Target="media/image107.wmf"/><Relationship Id="rId179" Type="http://schemas.openxmlformats.org/officeDocument/2006/relationships/oleObject" Target="embeddings/oleObject66.bin"/><Relationship Id="rId190" Type="http://schemas.openxmlformats.org/officeDocument/2006/relationships/fontTable" Target="fontTable.xml"/><Relationship Id="rId15" Type="http://schemas.openxmlformats.org/officeDocument/2006/relationships/image" Target="media/image11.wmf"/><Relationship Id="rId36" Type="http://schemas.openxmlformats.org/officeDocument/2006/relationships/image" Target="media/image26.wmf"/><Relationship Id="rId57" Type="http://schemas.openxmlformats.org/officeDocument/2006/relationships/image" Target="media/image43.wmf"/><Relationship Id="rId106" Type="http://schemas.openxmlformats.org/officeDocument/2006/relationships/image" Target="media/image69.wmf"/><Relationship Id="rId127" Type="http://schemas.openxmlformats.org/officeDocument/2006/relationships/image" Target="media/image83.wmf"/><Relationship Id="rId10" Type="http://schemas.openxmlformats.org/officeDocument/2006/relationships/image" Target="media/image6.wmf"/><Relationship Id="rId31" Type="http://schemas.openxmlformats.org/officeDocument/2006/relationships/oleObject" Target="embeddings/oleObject5.bin"/><Relationship Id="rId52" Type="http://schemas.openxmlformats.org/officeDocument/2006/relationships/image" Target="media/image38.wmf"/><Relationship Id="rId73" Type="http://schemas.openxmlformats.org/officeDocument/2006/relationships/oleObject" Target="embeddings/oleObject18.bin"/><Relationship Id="rId78" Type="http://schemas.openxmlformats.org/officeDocument/2006/relationships/image" Target="media/image54.wmf"/><Relationship Id="rId94" Type="http://schemas.openxmlformats.org/officeDocument/2006/relationships/image" Target="media/image62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48.bin"/><Relationship Id="rId148" Type="http://schemas.openxmlformats.org/officeDocument/2006/relationships/image" Target="media/image94.wmf"/><Relationship Id="rId164" Type="http://schemas.openxmlformats.org/officeDocument/2006/relationships/oleObject" Target="embeddings/oleObject58.bin"/><Relationship Id="rId169" Type="http://schemas.openxmlformats.org/officeDocument/2006/relationships/image" Target="media/image105.wmf"/><Relationship Id="rId185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110.wmf"/><Relationship Id="rId26" Type="http://schemas.openxmlformats.org/officeDocument/2006/relationships/image" Target="media/image20.wmf"/><Relationship Id="rId47" Type="http://schemas.openxmlformats.org/officeDocument/2006/relationships/image" Target="media/image33.wmf"/><Relationship Id="rId68" Type="http://schemas.openxmlformats.org/officeDocument/2006/relationships/image" Target="media/image49.wmf"/><Relationship Id="rId89" Type="http://schemas.openxmlformats.org/officeDocument/2006/relationships/oleObject" Target="embeddings/oleObject26.bin"/><Relationship Id="rId112" Type="http://schemas.openxmlformats.org/officeDocument/2006/relationships/image" Target="media/image75.wmf"/><Relationship Id="rId133" Type="http://schemas.openxmlformats.org/officeDocument/2006/relationships/oleObject" Target="embeddings/oleObject43.bin"/><Relationship Id="rId154" Type="http://schemas.openxmlformats.org/officeDocument/2006/relationships/image" Target="media/image97.wmf"/><Relationship Id="rId175" Type="http://schemas.openxmlformats.org/officeDocument/2006/relationships/oleObject" Target="embeddings/oleObject64.bin"/><Relationship Id="rId16" Type="http://schemas.openxmlformats.org/officeDocument/2006/relationships/image" Target="media/image12.wmf"/><Relationship Id="rId37" Type="http://schemas.openxmlformats.org/officeDocument/2006/relationships/oleObject" Target="embeddings/oleObject7.bin"/><Relationship Id="rId58" Type="http://schemas.openxmlformats.org/officeDocument/2006/relationships/image" Target="media/image44.wmf"/><Relationship Id="rId79" Type="http://schemas.openxmlformats.org/officeDocument/2006/relationships/oleObject" Target="embeddings/oleObject21.bin"/><Relationship Id="rId102" Type="http://schemas.openxmlformats.org/officeDocument/2006/relationships/image" Target="media/image66.wmf"/><Relationship Id="rId123" Type="http://schemas.openxmlformats.org/officeDocument/2006/relationships/image" Target="media/image81.wmf"/><Relationship Id="rId144" Type="http://schemas.openxmlformats.org/officeDocument/2006/relationships/image" Target="media/image92.wmf"/><Relationship Id="rId90" Type="http://schemas.openxmlformats.org/officeDocument/2006/relationships/image" Target="media/image60.wmf"/><Relationship Id="rId165" Type="http://schemas.openxmlformats.org/officeDocument/2006/relationships/image" Target="media/image103.wmf"/><Relationship Id="rId186" Type="http://schemas.openxmlformats.org/officeDocument/2006/relationships/image" Target="media/image113.wmf"/><Relationship Id="rId27" Type="http://schemas.openxmlformats.org/officeDocument/2006/relationships/oleObject" Target="embeddings/oleObject3.bin"/><Relationship Id="rId48" Type="http://schemas.openxmlformats.org/officeDocument/2006/relationships/image" Target="media/image34.wmf"/><Relationship Id="rId69" Type="http://schemas.openxmlformats.org/officeDocument/2006/relationships/oleObject" Target="embeddings/oleObject16.bin"/><Relationship Id="rId113" Type="http://schemas.openxmlformats.org/officeDocument/2006/relationships/image" Target="media/image76.wmf"/><Relationship Id="rId134" Type="http://schemas.openxmlformats.org/officeDocument/2006/relationships/image" Target="media/image87.wmf"/><Relationship Id="rId80" Type="http://schemas.openxmlformats.org/officeDocument/2006/relationships/image" Target="media/image55.wmf"/><Relationship Id="rId155" Type="http://schemas.openxmlformats.org/officeDocument/2006/relationships/oleObject" Target="embeddings/oleObject54.bin"/><Relationship Id="rId176" Type="http://schemas.openxmlformats.org/officeDocument/2006/relationships/image" Target="media/image108.wmf"/><Relationship Id="rId17" Type="http://schemas.openxmlformats.org/officeDocument/2006/relationships/image" Target="media/image13.wmf"/><Relationship Id="rId38" Type="http://schemas.openxmlformats.org/officeDocument/2006/relationships/image" Target="media/image27.wmf"/><Relationship Id="rId59" Type="http://schemas.openxmlformats.org/officeDocument/2006/relationships/oleObject" Target="embeddings/oleObject11.bin"/><Relationship Id="rId103" Type="http://schemas.openxmlformats.org/officeDocument/2006/relationships/oleObject" Target="embeddings/oleObject33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0.wmf"/><Relationship Id="rId91" Type="http://schemas.openxmlformats.org/officeDocument/2006/relationships/oleObject" Target="embeddings/oleObject27.bin"/><Relationship Id="rId145" Type="http://schemas.openxmlformats.org/officeDocument/2006/relationships/oleObject" Target="embeddings/oleObject49.bin"/><Relationship Id="rId166" Type="http://schemas.openxmlformats.org/officeDocument/2006/relationships/oleObject" Target="embeddings/oleObject59.bin"/><Relationship Id="rId187" Type="http://schemas.openxmlformats.org/officeDocument/2006/relationships/oleObject" Target="embeddings/oleObject70.bin"/><Relationship Id="rId1" Type="http://schemas.openxmlformats.org/officeDocument/2006/relationships/numbering" Target="numbering.xml"/><Relationship Id="rId28" Type="http://schemas.openxmlformats.org/officeDocument/2006/relationships/image" Target="media/image21.wmf"/><Relationship Id="rId49" Type="http://schemas.openxmlformats.org/officeDocument/2006/relationships/image" Target="media/image35.png"/><Relationship Id="rId114" Type="http://schemas.openxmlformats.org/officeDocument/2006/relationships/oleObject" Target="embeddings/oleObject34.bin"/><Relationship Id="rId60" Type="http://schemas.openxmlformats.org/officeDocument/2006/relationships/image" Target="media/image45.wmf"/><Relationship Id="rId81" Type="http://schemas.openxmlformats.org/officeDocument/2006/relationships/oleObject" Target="embeddings/oleObject22.bin"/><Relationship Id="rId135" Type="http://schemas.openxmlformats.org/officeDocument/2006/relationships/oleObject" Target="embeddings/oleObject44.bin"/><Relationship Id="rId156" Type="http://schemas.openxmlformats.org/officeDocument/2006/relationships/image" Target="media/image98.png"/><Relationship Id="rId177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5</Pages>
  <Words>714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1</cp:revision>
  <dcterms:created xsi:type="dcterms:W3CDTF">2022-08-15T14:20:00Z</dcterms:created>
  <dcterms:modified xsi:type="dcterms:W3CDTF">2022-08-20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